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vertAnchor="text" w:horzAnchor="margin" w:tblpY="4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000000"/>
        <w:tblLook w:val="04A0" w:firstRow="1" w:lastRow="0" w:firstColumn="1" w:lastColumn="0" w:noHBand="0" w:noVBand="1"/>
      </w:tblPr>
      <w:tblGrid>
        <w:gridCol w:w="1676"/>
        <w:gridCol w:w="7497"/>
      </w:tblGrid>
      <w:tr w:rsidR="00877131" w:rsidRPr="00782D48" w14:paraId="2C23D008" w14:textId="77777777" w:rsidTr="00877131">
        <w:tc>
          <w:tcPr>
            <w:tcW w:w="1676" w:type="dxa"/>
            <w:shd w:val="clear" w:color="auto" w:fill="000000"/>
          </w:tcPr>
          <w:p w14:paraId="459AF837" w14:textId="77777777" w:rsidR="00877131" w:rsidRPr="00204CF0" w:rsidRDefault="00877131" w:rsidP="00877131">
            <w:pPr>
              <w:rPr>
                <w:rFonts w:ascii="Verdana" w:hAnsi="Verdana"/>
                <w:szCs w:val="20"/>
              </w:rPr>
            </w:pPr>
            <w:r w:rsidRPr="00204CF0">
              <w:rPr>
                <w:rFonts w:ascii="Verdana" w:hAnsi="Verdana"/>
                <w:szCs w:val="20"/>
              </w:rPr>
              <w:t>Arbeitsblatt</w:t>
            </w:r>
          </w:p>
        </w:tc>
        <w:tc>
          <w:tcPr>
            <w:tcW w:w="7497" w:type="dxa"/>
            <w:shd w:val="clear" w:color="auto" w:fill="auto"/>
          </w:tcPr>
          <w:p w14:paraId="6531374F" w14:textId="77777777" w:rsidR="00877131" w:rsidRPr="00782D48" w:rsidRDefault="00877131" w:rsidP="00877131">
            <w:pPr>
              <w:rPr>
                <w:rFonts w:ascii="Kristen ITC" w:hAnsi="Kristen ITC"/>
                <w:szCs w:val="20"/>
              </w:rPr>
            </w:pPr>
            <w:r w:rsidRPr="00782D48">
              <w:rPr>
                <w:rFonts w:ascii="Kristen ITC" w:hAnsi="Kristen ITC"/>
                <w:szCs w:val="20"/>
              </w:rPr>
              <w:t xml:space="preserve">Thema: </w:t>
            </w:r>
            <w:r w:rsidR="009F047E">
              <w:rPr>
                <w:rFonts w:ascii="Kristen ITC" w:hAnsi="Kristen ITC"/>
                <w:szCs w:val="20"/>
              </w:rPr>
              <w:t>Heiß oder kalt – wie messen wir das?</w:t>
            </w:r>
            <w:r w:rsidR="00F7498B">
              <w:rPr>
                <w:rFonts w:ascii="Kristen ITC" w:hAnsi="Kristen ITC"/>
                <w:szCs w:val="20"/>
              </w:rPr>
              <w:t xml:space="preserve"> </w:t>
            </w:r>
          </w:p>
        </w:tc>
      </w:tr>
    </w:tbl>
    <w:p w14:paraId="74F07FD2" w14:textId="77777777" w:rsidR="00877131" w:rsidRDefault="00906500" w:rsidP="009D3DC8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D303502" wp14:editId="4D6E68C4">
                <wp:simplePos x="0" y="0"/>
                <wp:positionH relativeFrom="column">
                  <wp:posOffset>1149016</wp:posOffset>
                </wp:positionH>
                <wp:positionV relativeFrom="paragraph">
                  <wp:posOffset>291231</wp:posOffset>
                </wp:positionV>
                <wp:extent cx="4706352" cy="930275"/>
                <wp:effectExtent l="279400" t="25400" r="69215" b="73025"/>
                <wp:wrapNone/>
                <wp:docPr id="9" name="Abgerundete rechteckige Legend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06352" cy="930275"/>
                        </a:xfrm>
                        <a:prstGeom prst="wedgeRoundRectCallout">
                          <a:avLst>
                            <a:gd name="adj1" fmla="val -54969"/>
                            <a:gd name="adj2" fmla="val -24159"/>
                            <a:gd name="adj3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60CA81" w14:textId="77777777" w:rsidR="00E05F03" w:rsidRDefault="00E05F03" w:rsidP="00204CF0">
                            <w:pPr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204CF0"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Hallo liebe 6c, ich bin </w:t>
                            </w:r>
                            <w:proofErr w:type="spellStart"/>
                            <w:r w:rsidRPr="00204CF0"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>Physli</w:t>
                            </w:r>
                            <w:proofErr w:type="spellEnd"/>
                            <w:r w:rsidRPr="00204CF0"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und die Vertretung für Herrn Köcher</w:t>
                            </w:r>
                            <w:r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, solange ihr nicht in die Schule gehen könnt. </w:t>
                            </w:r>
                          </w:p>
                          <w:p w14:paraId="3245750E" w14:textId="77777777" w:rsidR="00E05F03" w:rsidRDefault="00E05F03" w:rsidP="00204CF0">
                            <w:pPr>
                              <w:rPr>
                                <w:noProof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>Heute beginnen wir mit einem ganz neuen Lernbereich – der Thermodynamik!</w:t>
                            </w:r>
                          </w:p>
                          <w:p w14:paraId="2DA86AC9" w14:textId="77777777" w:rsidR="00E05F03" w:rsidRPr="00204CF0" w:rsidRDefault="00E05F03" w:rsidP="00204CF0">
                            <w:pPr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Verdana" w:hAnsi="Verdana"/>
                                <w:color w:val="000000" w:themeColor="text1"/>
                                <w:sz w:val="18"/>
                                <w:szCs w:val="18"/>
                              </w:rPr>
                              <w:t>Wichtiger Hinweis: Möchtest Du Dir ein Video/Experiment/Animation ansehen - einfach auf         drücke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62" coordsize="21600,21600" o:spt="62" adj="1350,25920" path="m3600,0qx0,3600l0@8@12@24,0@9,,18000qy3600,21600l@6,21600@15@27@7,21600,18000,21600qx21600,18000l21600@9@18@30,21600@8,21600,3600qy18000,0l@7,0@21@33@6,0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bgerundete rechteckige Legende 9" o:spid="_x0000_s1026" type="#_x0000_t62" style="position:absolute;margin-left:90.45pt;margin-top:22.95pt;width:370.6pt;height:73.2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" adj="-1073,5582" fillcolor="#4bacc6 [3208]" strokecolor="#40a7c2 [3048]">
                <v:fill color2="#a5d5e2 [1624]" rotate="t" type="gradient">
                  <o:fill v:ext="view" type="gradientUnscaled"/>
                </v:fill>
                <v:shadow on="t" opacity="22937f" mv:blur="40000f" origin=",.5" offset="0,23000emu"/>
                <v:textbox inset="1mm,0,1mm,0">
                  <w:txbxContent>
                    <w:p w14:paraId="0E60CA81" w14:textId="77777777" w:rsidR="00E05F03" w:rsidRDefault="00E05F03" w:rsidP="00204CF0">
                      <w:pPr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</w:pPr>
                      <w:r w:rsidRPr="00204CF0"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 xml:space="preserve">Hallo liebe 6c, ich bin </w:t>
                      </w:r>
                      <w:proofErr w:type="spellStart"/>
                      <w:r w:rsidRPr="00204CF0"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>Physli</w:t>
                      </w:r>
                      <w:proofErr w:type="spellEnd"/>
                      <w:r w:rsidRPr="00204CF0"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 xml:space="preserve"> und die Vertretung für Herrn Köcher</w:t>
                      </w:r>
                      <w:r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 xml:space="preserve">, solange ihr nicht in die Schule gehen könnt. </w:t>
                      </w:r>
                    </w:p>
                    <w:p w14:paraId="3245750E" w14:textId="77777777" w:rsidR="00E05F03" w:rsidRDefault="00E05F03" w:rsidP="00204CF0">
                      <w:pPr>
                        <w:rPr>
                          <w:noProof/>
                          <w:color w:val="000000" w:themeColor="text1"/>
                        </w:rPr>
                      </w:pPr>
                      <w:r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>Heute beginnen wir mit einem ganz neuen Lernbereich – der Thermodynamik!</w:t>
                      </w:r>
                    </w:p>
                    <w:p w14:paraId="2DA86AC9" w14:textId="77777777" w:rsidR="00E05F03" w:rsidRPr="00204CF0" w:rsidRDefault="00E05F03" w:rsidP="00204CF0">
                      <w:pPr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Verdana" w:hAnsi="Verdana"/>
                          <w:color w:val="000000" w:themeColor="text1"/>
                          <w:sz w:val="18"/>
                          <w:szCs w:val="18"/>
                        </w:rPr>
                        <w:t>Wichtiger Hinweis: Möchtest Du Dir ein Video/Experiment/Animation ansehen - einfach auf         drücken.</w:t>
                      </w:r>
                    </w:p>
                  </w:txbxContent>
                </v:textbox>
              </v:shape>
            </w:pict>
          </mc:Fallback>
        </mc:AlternateContent>
      </w:r>
      <w:r w:rsidRPr="00204CF0">
        <w:rPr>
          <w:noProof/>
        </w:rPr>
        <w:drawing>
          <wp:anchor distT="0" distB="0" distL="114300" distR="114300" simplePos="0" relativeHeight="251643904" behindDoc="0" locked="0" layoutInCell="1" allowOverlap="1" wp14:anchorId="1FB5F548" wp14:editId="228F88F9">
            <wp:simplePos x="0" y="0"/>
            <wp:positionH relativeFrom="column">
              <wp:posOffset>-98726</wp:posOffset>
            </wp:positionH>
            <wp:positionV relativeFrom="paragraph">
              <wp:posOffset>244776</wp:posOffset>
            </wp:positionV>
            <wp:extent cx="1415845" cy="1053496"/>
            <wp:effectExtent l="0" t="0" r="0" b="635"/>
            <wp:wrapNone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5845" cy="10534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648EFA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31CDF80B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45B19510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48B06333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31DA73F2" w14:textId="77777777" w:rsidR="00204CF0" w:rsidRDefault="00906500" w:rsidP="009D3DC8">
      <w:pPr>
        <w:rPr>
          <w:rFonts w:ascii="Verdana" w:hAnsi="Verdana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77868CAC" wp14:editId="7FCFA8FA">
            <wp:simplePos x="0" y="0"/>
            <wp:positionH relativeFrom="column">
              <wp:posOffset>2032635</wp:posOffset>
            </wp:positionH>
            <wp:positionV relativeFrom="paragraph">
              <wp:posOffset>30246</wp:posOffset>
            </wp:positionV>
            <wp:extent cx="219075" cy="257810"/>
            <wp:effectExtent l="0" t="0" r="0" b="0"/>
            <wp:wrapNone/>
            <wp:docPr id="12" name="Grafik 12" descr="&quot;HIER KLICKEN“ Knopf (blau clicken sie hier internet web butto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fik 12" descr="&quot;HIER KLICKEN“ Knopf (blau clicken sie hier internet web button)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CB48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7AE93DC1" w14:textId="77777777" w:rsidR="00204CF0" w:rsidRDefault="00204CF0" w:rsidP="009D3DC8">
      <w:pPr>
        <w:rPr>
          <w:rFonts w:ascii="Verdana" w:hAnsi="Verdana"/>
          <w:sz w:val="18"/>
          <w:szCs w:val="18"/>
        </w:rPr>
      </w:pPr>
    </w:p>
    <w:p w14:paraId="60F30295" w14:textId="77777777" w:rsidR="0078006E" w:rsidRDefault="00877131" w:rsidP="009D3DC8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gen wir </w:t>
      </w:r>
      <w:r w:rsidR="00204CF0">
        <w:rPr>
          <w:rFonts w:ascii="Verdana" w:hAnsi="Verdana"/>
          <w:sz w:val="18"/>
          <w:szCs w:val="18"/>
        </w:rPr>
        <w:t xml:space="preserve">mal </w:t>
      </w:r>
      <w:r>
        <w:rPr>
          <w:rFonts w:ascii="Verdana" w:hAnsi="Verdana"/>
          <w:sz w:val="18"/>
          <w:szCs w:val="18"/>
        </w:rPr>
        <w:t>los...und viel</w:t>
      </w:r>
      <w:r w:rsidR="00204CF0"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 xml:space="preserve">Spaß </w:t>
      </w:r>
      <w:r w:rsidR="001F664A">
        <w:rPr>
          <w:rFonts w:ascii="Verdana" w:hAnsi="Verdana"/>
          <w:noProof/>
          <w:sz w:val="18"/>
          <w:szCs w:val="18"/>
        </w:rPr>
        <w:drawing>
          <wp:inline distT="0" distB="0" distL="0" distR="0" wp14:anchorId="5C9280D2" wp14:editId="7B64D7D2">
            <wp:extent cx="178630" cy="178630"/>
            <wp:effectExtent l="0" t="0" r="0" b="0"/>
            <wp:docPr id="21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30" cy="1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4CF0"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beim Lernen, Experimentieren, Zeichnen...</w:t>
      </w:r>
    </w:p>
    <w:p w14:paraId="65B6F681" w14:textId="24B6870D" w:rsidR="0078006E" w:rsidRPr="00E73B97" w:rsidRDefault="00161345" w:rsidP="009D3DC8">
      <w:pPr>
        <w:rPr>
          <w:rFonts w:ascii="Verdana" w:hAnsi="Verdana"/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819008" behindDoc="1" locked="0" layoutInCell="1" allowOverlap="1" wp14:anchorId="66B883D4" wp14:editId="2B13AF9F">
            <wp:simplePos x="0" y="0"/>
            <wp:positionH relativeFrom="column">
              <wp:posOffset>1106905</wp:posOffset>
            </wp:positionH>
            <wp:positionV relativeFrom="paragraph">
              <wp:posOffset>59924</wp:posOffset>
            </wp:positionV>
            <wp:extent cx="4716379" cy="2350168"/>
            <wp:effectExtent l="0" t="0" r="0" b="0"/>
            <wp:wrapNone/>
            <wp:docPr id="13" name="Bild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552" cy="23816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1B8DAD" w14:textId="2182745B" w:rsidR="0078006E" w:rsidRPr="00204CF0" w:rsidRDefault="00204CF0" w:rsidP="009D3DC8">
      <w:pPr>
        <w:rPr>
          <w:rFonts w:ascii="Verdana" w:hAnsi="Verdana"/>
          <w:b/>
          <w:bCs/>
          <w:sz w:val="18"/>
          <w:szCs w:val="18"/>
        </w:rPr>
      </w:pPr>
      <w:r w:rsidRPr="00204CF0">
        <w:rPr>
          <w:rFonts w:ascii="Verdana" w:hAnsi="Verdana"/>
          <w:b/>
          <w:bCs/>
          <w:sz w:val="18"/>
          <w:szCs w:val="18"/>
        </w:rPr>
        <w:t>1</w:t>
      </w:r>
      <w:r>
        <w:rPr>
          <w:rFonts w:ascii="Verdana" w:hAnsi="Verdana"/>
          <w:b/>
          <w:bCs/>
          <w:sz w:val="18"/>
          <w:szCs w:val="18"/>
        </w:rPr>
        <w:tab/>
      </w:r>
      <w:r w:rsidR="0069248C">
        <w:rPr>
          <w:rFonts w:ascii="Verdana" w:hAnsi="Verdana"/>
          <w:b/>
          <w:bCs/>
          <w:sz w:val="18"/>
          <w:szCs w:val="18"/>
        </w:rPr>
        <w:t>Einleitung</w:t>
      </w:r>
    </w:p>
    <w:p w14:paraId="37170562" w14:textId="77777777" w:rsidR="00590844" w:rsidRPr="009C6748" w:rsidRDefault="00590844" w:rsidP="00590844">
      <w:pPr>
        <w:rPr>
          <w:rFonts w:ascii="Verdana" w:hAnsi="Verdana"/>
          <w:sz w:val="8"/>
          <w:szCs w:val="8"/>
        </w:rPr>
      </w:pPr>
    </w:p>
    <w:p w14:paraId="09364AC9" w14:textId="77777777" w:rsidR="00DC5210" w:rsidRDefault="005710E0" w:rsidP="00590844">
      <w:pPr>
        <w:rPr>
          <w:rFonts w:ascii="Verdana" w:hAnsi="Verdana"/>
          <w:i/>
          <w:iCs/>
          <w:sz w:val="18"/>
          <w:szCs w:val="18"/>
        </w:rPr>
      </w:pPr>
      <w:r>
        <w:rPr>
          <w:rFonts w:ascii="Verdana" w:hAnsi="Verdana"/>
          <w:i/>
          <w:iCs/>
          <w:sz w:val="18"/>
          <w:szCs w:val="18"/>
        </w:rPr>
        <w:t>Kennt ihr das???</w:t>
      </w:r>
    </w:p>
    <w:p w14:paraId="02DFADC1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5A198972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20BACD6F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3967DED6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60DC8478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06D2C970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5F8678FF" w14:textId="0967B5D9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6AB7FB2E" w14:textId="24EAA96C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59724FCD" w14:textId="116C54D3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03FEE4F8" w14:textId="64A2A80D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4F15F022" w14:textId="17AA3A65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788EF9B2" w14:textId="200E2D08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5AE2600D" w14:textId="77777777" w:rsidR="00161345" w:rsidRDefault="00161345" w:rsidP="00590844">
      <w:pPr>
        <w:rPr>
          <w:rFonts w:ascii="Verdana" w:hAnsi="Verdana"/>
          <w:i/>
          <w:iCs/>
          <w:sz w:val="18"/>
          <w:szCs w:val="18"/>
        </w:rPr>
      </w:pPr>
    </w:p>
    <w:p w14:paraId="44DCA807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6026E2C4" w14:textId="77777777" w:rsidR="00DC5210" w:rsidRDefault="00DC5210" w:rsidP="00590844">
      <w:pPr>
        <w:rPr>
          <w:rFonts w:ascii="Verdana" w:hAnsi="Verdana"/>
          <w:i/>
          <w:iCs/>
          <w:sz w:val="18"/>
          <w:szCs w:val="18"/>
        </w:rPr>
      </w:pPr>
    </w:p>
    <w:p w14:paraId="4ED66B51" w14:textId="77777777" w:rsidR="00DC5210" w:rsidRDefault="00657D0C" w:rsidP="00590844">
      <w:pPr>
        <w:rPr>
          <w:rFonts w:ascii="Verdana" w:hAnsi="Verdana"/>
          <w:i/>
          <w:iCs/>
          <w:sz w:val="18"/>
          <w:szCs w:val="18"/>
        </w:rPr>
      </w:pPr>
      <w:r w:rsidRPr="009C6748">
        <w:rPr>
          <w:rFonts w:ascii="Verdana" w:hAnsi="Verdana"/>
          <w:i/>
          <w:iCs/>
          <w:sz w:val="18"/>
          <w:szCs w:val="18"/>
        </w:rPr>
        <w:t>Arbeitsauftrag</w:t>
      </w:r>
      <w:r w:rsidR="00DB2A56">
        <w:rPr>
          <w:rFonts w:ascii="Verdana" w:hAnsi="Verdana"/>
          <w:i/>
          <w:iCs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 wp14:anchorId="3B2FAD66" wp14:editId="2D4535BD">
                <wp:simplePos x="0" y="0"/>
                <wp:positionH relativeFrom="column">
                  <wp:posOffset>3080084</wp:posOffset>
                </wp:positionH>
                <wp:positionV relativeFrom="paragraph">
                  <wp:posOffset>14003</wp:posOffset>
                </wp:positionV>
                <wp:extent cx="2590132" cy="1579981"/>
                <wp:effectExtent l="0" t="0" r="1270" b="0"/>
                <wp:wrapNone/>
                <wp:docPr id="14" name="Gruppieren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32" cy="1579981"/>
                          <a:chOff x="0" y="0"/>
                          <a:chExt cx="2590132" cy="1579981"/>
                        </a:xfrm>
                      </wpg:grpSpPr>
                      <pic:pic xmlns:pic="http://schemas.openxmlformats.org/drawingml/2006/picture">
                        <pic:nvPicPr>
                          <pic:cNvPr id="1" name="Grafik 1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8232" y="40106"/>
                            <a:ext cx="2501900" cy="1539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Textfeld 7"/>
                        <wps:cNvSpPr txBox="1"/>
                        <wps:spPr>
                          <a:xfrm>
                            <a:off x="0" y="0"/>
                            <a:ext cx="842211" cy="6015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DF2144C" w14:textId="77777777" w:rsidR="00E05F03" w:rsidRPr="00F72C3F" w:rsidRDefault="00E05F03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F72C3F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FRIDA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experi-mentiert</w:t>
                              </w:r>
                              <w:proofErr w:type="spellEnd"/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2FAD66" id="Gruppieren 14" o:spid="_x0000_s1027" style="position:absolute;margin-left:242.55pt;margin-top:1.1pt;width:203.95pt;height:124.4pt;z-index:251831296" coordsize="25901,1579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">
                <v:shape id="Grafik 1" o:spid="_x0000_s1028" type="#_x0000_t75" style="position:absolute;left:882;top:401;width:25019;height:1539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&#13;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7" o:spid="_x0000_s1029" type="#_x0000_t202" style="position:absolute;width:8422;height:601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" fillcolor="white [3201]" stroked="f" strokeweight=".5pt">
                  <v:textbox>
                    <w:txbxContent>
                      <w:p w14:paraId="1DF2144C" w14:textId="77777777" w:rsidR="00E05F03" w:rsidRPr="00F72C3F" w:rsidRDefault="00E05F03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F72C3F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FRIDA</w:t>
                        </w: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experi-mentiert</w:t>
                        </w:r>
                        <w:proofErr w:type="spellEnd"/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..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F2644">
        <w:rPr>
          <w:rFonts w:ascii="Verdana" w:hAnsi="Verdana"/>
          <w:i/>
          <w:iCs/>
          <w:sz w:val="18"/>
          <w:szCs w:val="18"/>
        </w:rPr>
        <w:t xml:space="preserve"> - </w:t>
      </w:r>
      <w:r w:rsidR="001A1EF6">
        <w:rPr>
          <w:rFonts w:ascii="Verdana" w:hAnsi="Verdana"/>
          <w:i/>
          <w:iCs/>
          <w:sz w:val="18"/>
          <w:szCs w:val="18"/>
        </w:rPr>
        <w:t>Das 3-Schüssel-Hause</w:t>
      </w:r>
      <w:r w:rsidR="00E634CD">
        <w:rPr>
          <w:rFonts w:ascii="Verdana" w:hAnsi="Verdana"/>
          <w:i/>
          <w:iCs/>
          <w:sz w:val="18"/>
          <w:szCs w:val="18"/>
        </w:rPr>
        <w:t>xperiment</w:t>
      </w:r>
    </w:p>
    <w:p w14:paraId="12DFF4C5" w14:textId="77777777" w:rsidR="006A4363" w:rsidRDefault="006A4363" w:rsidP="00590844">
      <w:pPr>
        <w:rPr>
          <w:rFonts w:ascii="Verdana" w:hAnsi="Verdana"/>
          <w:i/>
          <w:iCs/>
          <w:sz w:val="18"/>
          <w:szCs w:val="18"/>
        </w:rPr>
      </w:pPr>
    </w:p>
    <w:p w14:paraId="34BDE416" w14:textId="77777777" w:rsidR="0060231E" w:rsidRDefault="00E9107D" w:rsidP="00590844">
      <w:pPr>
        <w:rPr>
          <w:rFonts w:ascii="Verdana" w:hAnsi="Verdana"/>
          <w:i/>
          <w:iCs/>
          <w:sz w:val="18"/>
          <w:szCs w:val="18"/>
        </w:rPr>
      </w:pPr>
      <w:r>
        <w:rPr>
          <w:rFonts w:ascii="Verdana" w:hAnsi="Verdana"/>
          <w:i/>
          <w:iCs/>
          <w:sz w:val="18"/>
          <w:szCs w:val="18"/>
        </w:rPr>
        <w:t>Ihr benötigt 3 Gefäße, wo</w:t>
      </w:r>
      <w:r w:rsidR="0060231E">
        <w:rPr>
          <w:rFonts w:ascii="Verdana" w:hAnsi="Verdana"/>
          <w:i/>
          <w:iCs/>
          <w:sz w:val="18"/>
          <w:szCs w:val="18"/>
        </w:rPr>
        <w:t xml:space="preserve"> mindestens</w:t>
      </w:r>
      <w:r>
        <w:rPr>
          <w:rFonts w:ascii="Verdana" w:hAnsi="Verdana"/>
          <w:i/>
          <w:iCs/>
          <w:sz w:val="18"/>
          <w:szCs w:val="18"/>
        </w:rPr>
        <w:t xml:space="preserve"> eine Hand </w:t>
      </w:r>
    </w:p>
    <w:p w14:paraId="73E3F482" w14:textId="77777777" w:rsidR="006A4363" w:rsidRDefault="00E9107D" w:rsidP="00590844">
      <w:pPr>
        <w:rPr>
          <w:rFonts w:ascii="Verdana" w:hAnsi="Verdana"/>
          <w:i/>
          <w:iCs/>
          <w:sz w:val="18"/>
          <w:szCs w:val="18"/>
        </w:rPr>
      </w:pPr>
      <w:r>
        <w:rPr>
          <w:rFonts w:ascii="Verdana" w:hAnsi="Verdana"/>
          <w:i/>
          <w:iCs/>
          <w:sz w:val="18"/>
          <w:szCs w:val="18"/>
        </w:rPr>
        <w:t xml:space="preserve">hinein passt </w:t>
      </w:r>
      <w:r w:rsidR="006A4363">
        <w:rPr>
          <w:rFonts w:ascii="Verdana" w:hAnsi="Verdana"/>
          <w:i/>
          <w:iCs/>
          <w:sz w:val="18"/>
          <w:szCs w:val="18"/>
        </w:rPr>
        <w:t>–</w:t>
      </w:r>
      <w:r>
        <w:rPr>
          <w:rFonts w:ascii="Verdana" w:hAnsi="Verdana"/>
          <w:i/>
          <w:iCs/>
          <w:sz w:val="18"/>
          <w:szCs w:val="18"/>
        </w:rPr>
        <w:t xml:space="preserve"> </w:t>
      </w:r>
      <w:r w:rsidR="006A4363">
        <w:rPr>
          <w:rFonts w:ascii="Verdana" w:hAnsi="Verdana"/>
          <w:i/>
          <w:iCs/>
          <w:sz w:val="18"/>
          <w:szCs w:val="18"/>
        </w:rPr>
        <w:t>bitte fragen!!!</w:t>
      </w:r>
    </w:p>
    <w:p w14:paraId="0B281B3D" w14:textId="77777777" w:rsidR="00DC5210" w:rsidRDefault="006A4363" w:rsidP="00590844">
      <w:pPr>
        <w:rPr>
          <w:rFonts w:ascii="Verdana" w:hAnsi="Verdana"/>
          <w:i/>
          <w:iCs/>
          <w:sz w:val="18"/>
          <w:szCs w:val="18"/>
        </w:rPr>
      </w:pPr>
      <w:r>
        <w:rPr>
          <w:rFonts w:ascii="Verdana" w:hAnsi="Verdana"/>
          <w:i/>
          <w:iCs/>
          <w:sz w:val="18"/>
          <w:szCs w:val="18"/>
        </w:rPr>
        <w:t>Dann füllt ih</w:t>
      </w:r>
      <w:r w:rsidR="00F5211E">
        <w:rPr>
          <w:rFonts w:ascii="Verdana" w:hAnsi="Verdana"/>
          <w:i/>
          <w:iCs/>
          <w:sz w:val="18"/>
          <w:szCs w:val="18"/>
        </w:rPr>
        <w:t xml:space="preserve">r ein Gefäß mit richtig kaltem Wasser </w:t>
      </w:r>
      <w:r w:rsidR="00F5211E">
        <w:rPr>
          <w:rFonts w:ascii="Verdana" w:hAnsi="Verdana"/>
          <w:i/>
          <w:iCs/>
          <w:sz w:val="18"/>
          <w:szCs w:val="18"/>
        </w:rPr>
        <w:br/>
      </w:r>
      <w:r w:rsidR="0060231E">
        <w:rPr>
          <w:rFonts w:ascii="Verdana" w:hAnsi="Verdana"/>
          <w:i/>
          <w:iCs/>
          <w:sz w:val="18"/>
          <w:szCs w:val="18"/>
        </w:rPr>
        <w:t xml:space="preserve">und </w:t>
      </w:r>
      <w:r w:rsidR="00F5211E">
        <w:rPr>
          <w:rFonts w:ascii="Verdana" w:hAnsi="Verdana"/>
          <w:i/>
          <w:iCs/>
          <w:sz w:val="18"/>
          <w:szCs w:val="18"/>
        </w:rPr>
        <w:t>ein Gefäß mit so heißem Wasser, dass ihr gerade</w:t>
      </w:r>
      <w:r w:rsidR="00F5211E">
        <w:rPr>
          <w:rFonts w:ascii="Verdana" w:hAnsi="Verdana"/>
          <w:i/>
          <w:iCs/>
          <w:sz w:val="18"/>
          <w:szCs w:val="18"/>
        </w:rPr>
        <w:br/>
        <w:t>noch hineinfassen könnt. Das dritte Gefäß füllt ihr</w:t>
      </w:r>
      <w:r w:rsidR="00F5211E">
        <w:rPr>
          <w:rFonts w:ascii="Verdana" w:hAnsi="Verdana"/>
          <w:i/>
          <w:iCs/>
          <w:sz w:val="18"/>
          <w:szCs w:val="18"/>
        </w:rPr>
        <w:br/>
        <w:t xml:space="preserve">mit </w:t>
      </w:r>
      <w:r w:rsidR="00233207">
        <w:rPr>
          <w:rFonts w:ascii="Verdana" w:hAnsi="Verdana"/>
          <w:i/>
          <w:iCs/>
          <w:sz w:val="18"/>
          <w:szCs w:val="18"/>
        </w:rPr>
        <w:t>Wasser, wie es „aus der Leitung“ kommt.</w:t>
      </w:r>
    </w:p>
    <w:p w14:paraId="1CA997F4" w14:textId="77777777" w:rsidR="0060231E" w:rsidRDefault="0060231E" w:rsidP="00590844">
      <w:pPr>
        <w:rPr>
          <w:rFonts w:ascii="Verdana" w:hAnsi="Verdana"/>
          <w:i/>
          <w:iCs/>
          <w:sz w:val="18"/>
          <w:szCs w:val="18"/>
        </w:rPr>
      </w:pPr>
    </w:p>
    <w:p w14:paraId="3137263C" w14:textId="77777777" w:rsidR="00DC5210" w:rsidRDefault="00233207" w:rsidP="00590844">
      <w:pPr>
        <w:rPr>
          <w:rFonts w:ascii="Verdana" w:hAnsi="Verdana"/>
          <w:i/>
          <w:iCs/>
          <w:sz w:val="18"/>
          <w:szCs w:val="18"/>
        </w:rPr>
      </w:pPr>
      <w:r>
        <w:rPr>
          <w:rFonts w:ascii="Verdana" w:hAnsi="Verdana"/>
          <w:i/>
          <w:iCs/>
          <w:sz w:val="18"/>
          <w:szCs w:val="18"/>
        </w:rPr>
        <w:t xml:space="preserve">Nun legt ihr </w:t>
      </w:r>
      <w:r w:rsidR="00A618CE">
        <w:rPr>
          <w:rFonts w:ascii="Verdana" w:hAnsi="Verdana"/>
          <w:i/>
          <w:iCs/>
          <w:sz w:val="18"/>
          <w:szCs w:val="18"/>
        </w:rPr>
        <w:t xml:space="preserve">- </w:t>
      </w:r>
      <w:r>
        <w:rPr>
          <w:rFonts w:ascii="Verdana" w:hAnsi="Verdana"/>
          <w:i/>
          <w:iCs/>
          <w:sz w:val="18"/>
          <w:szCs w:val="18"/>
        </w:rPr>
        <w:t>genau wie Frida</w:t>
      </w:r>
      <w:r w:rsidR="00A618CE">
        <w:rPr>
          <w:rFonts w:ascii="Verdana" w:hAnsi="Verdana"/>
          <w:i/>
          <w:iCs/>
          <w:sz w:val="18"/>
          <w:szCs w:val="18"/>
        </w:rPr>
        <w:t xml:space="preserve"> auf dem Bild -</w:t>
      </w:r>
      <w:r>
        <w:rPr>
          <w:rFonts w:ascii="Verdana" w:hAnsi="Verdana"/>
          <w:i/>
          <w:iCs/>
          <w:sz w:val="18"/>
          <w:szCs w:val="18"/>
        </w:rPr>
        <w:t xml:space="preserve"> </w:t>
      </w:r>
      <w:r w:rsidR="00A618CE">
        <w:rPr>
          <w:rFonts w:ascii="Verdana" w:hAnsi="Verdana"/>
          <w:i/>
          <w:iCs/>
          <w:sz w:val="18"/>
          <w:szCs w:val="18"/>
        </w:rPr>
        <w:t xml:space="preserve">Eure </w:t>
      </w:r>
      <w:r w:rsidR="00A618CE">
        <w:rPr>
          <w:rFonts w:ascii="Verdana" w:hAnsi="Verdana"/>
          <w:i/>
          <w:iCs/>
          <w:sz w:val="18"/>
          <w:szCs w:val="18"/>
        </w:rPr>
        <w:br/>
        <w:t>Hände für</w:t>
      </w:r>
      <w:r w:rsidR="00C37D76">
        <w:rPr>
          <w:rFonts w:ascii="Verdana" w:hAnsi="Verdana"/>
          <w:i/>
          <w:iCs/>
          <w:sz w:val="18"/>
          <w:szCs w:val="18"/>
        </w:rPr>
        <w:t xml:space="preserve"> m</w:t>
      </w:r>
      <w:r w:rsidR="00A618CE">
        <w:rPr>
          <w:rFonts w:ascii="Verdana" w:hAnsi="Verdana"/>
          <w:i/>
          <w:iCs/>
          <w:sz w:val="18"/>
          <w:szCs w:val="18"/>
        </w:rPr>
        <w:t>indestens eine Minute in d</w:t>
      </w:r>
      <w:r w:rsidR="00C37D76">
        <w:rPr>
          <w:rFonts w:ascii="Verdana" w:hAnsi="Verdana"/>
          <w:i/>
          <w:iCs/>
          <w:sz w:val="18"/>
          <w:szCs w:val="18"/>
        </w:rPr>
        <w:t xml:space="preserve">ie Gefäße </w:t>
      </w:r>
      <w:r w:rsidR="00C37D76">
        <w:rPr>
          <w:rFonts w:ascii="Verdana" w:hAnsi="Verdana"/>
          <w:i/>
          <w:iCs/>
          <w:sz w:val="18"/>
          <w:szCs w:val="18"/>
        </w:rPr>
        <w:br/>
        <w:t>„heiß“ und “kalt“.</w:t>
      </w:r>
      <w:r w:rsidR="0060231E">
        <w:rPr>
          <w:rFonts w:ascii="Verdana" w:hAnsi="Verdana"/>
          <w:i/>
          <w:iCs/>
          <w:sz w:val="18"/>
          <w:szCs w:val="18"/>
        </w:rPr>
        <w:t xml:space="preserve"> Anschließend beide Hände in das</w:t>
      </w:r>
      <w:r w:rsidR="0060231E">
        <w:rPr>
          <w:rFonts w:ascii="Verdana" w:hAnsi="Verdana"/>
          <w:i/>
          <w:iCs/>
          <w:sz w:val="18"/>
          <w:szCs w:val="18"/>
        </w:rPr>
        <w:br/>
        <w:t xml:space="preserve">dritte Gefäß mit dem Wasser „aus der Leitung“. </w:t>
      </w:r>
      <w:r w:rsidR="00330F86">
        <w:rPr>
          <w:rFonts w:ascii="Verdana" w:hAnsi="Verdana"/>
          <w:i/>
          <w:iCs/>
          <w:sz w:val="18"/>
          <w:szCs w:val="18"/>
        </w:rPr>
        <w:t>Was stellt ihr fest?</w:t>
      </w:r>
    </w:p>
    <w:p w14:paraId="2BC2A749" w14:textId="77777777" w:rsidR="00B67543" w:rsidRDefault="00B67543" w:rsidP="00B67543">
      <w:pPr>
        <w:rPr>
          <w:rFonts w:ascii="Verdana" w:hAnsi="Verdana"/>
          <w:b/>
          <w:bCs/>
          <w:sz w:val="18"/>
          <w:szCs w:val="18"/>
        </w:rPr>
      </w:pPr>
      <w:r>
        <w:rPr>
          <w:rFonts w:ascii="Verdana" w:hAnsi="Verdana"/>
          <w:sz w:val="18"/>
          <w:szCs w:val="18"/>
        </w:rPr>
        <w:t>--------------------------------------------------------------------------------------------------------------</w:t>
      </w:r>
    </w:p>
    <w:p w14:paraId="65986D0A" w14:textId="77777777" w:rsidR="00B67543" w:rsidRPr="00204CF0" w:rsidRDefault="00B67543" w:rsidP="00B67543">
      <w:pPr>
        <w:rPr>
          <w:rFonts w:ascii="Verdana" w:hAnsi="Verdana"/>
          <w:b/>
          <w:bCs/>
          <w:sz w:val="18"/>
          <w:szCs w:val="18"/>
        </w:rPr>
      </w:pPr>
      <w:r>
        <w:rPr>
          <w:rFonts w:ascii="Verdana" w:hAnsi="Verdana"/>
          <w:b/>
          <w:bCs/>
          <w:sz w:val="18"/>
          <w:szCs w:val="18"/>
        </w:rPr>
        <w:t>2</w:t>
      </w:r>
      <w:r>
        <w:rPr>
          <w:rFonts w:ascii="Verdana" w:hAnsi="Verdana"/>
          <w:b/>
          <w:bCs/>
          <w:sz w:val="18"/>
          <w:szCs w:val="18"/>
        </w:rPr>
        <w:tab/>
        <w:t xml:space="preserve">Die </w:t>
      </w:r>
      <w:r w:rsidR="001A1EF6">
        <w:rPr>
          <w:rFonts w:ascii="Verdana" w:hAnsi="Verdana"/>
          <w:b/>
          <w:bCs/>
          <w:sz w:val="18"/>
          <w:szCs w:val="18"/>
        </w:rPr>
        <w:t>physikalische</w:t>
      </w:r>
      <w:r w:rsidR="00983087">
        <w:rPr>
          <w:rFonts w:ascii="Verdana" w:hAnsi="Verdana"/>
          <w:b/>
          <w:bCs/>
          <w:sz w:val="18"/>
          <w:szCs w:val="18"/>
        </w:rPr>
        <w:t xml:space="preserve"> Größe </w:t>
      </w:r>
      <w:r w:rsidR="001A1EF6">
        <w:rPr>
          <w:rFonts w:ascii="Verdana" w:hAnsi="Verdana"/>
          <w:b/>
          <w:bCs/>
          <w:sz w:val="18"/>
          <w:szCs w:val="18"/>
        </w:rPr>
        <w:t>Temperatur</w:t>
      </w:r>
    </w:p>
    <w:p w14:paraId="239C0A73" w14:textId="77777777" w:rsidR="00B67543" w:rsidRPr="00EB4DBE" w:rsidRDefault="00CD654D" w:rsidP="00983087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Der Mensch</w:t>
      </w:r>
      <w:r w:rsidR="00EB4DBE">
        <w:rPr>
          <w:rFonts w:ascii="Verdana" w:hAnsi="Verdana"/>
          <w:sz w:val="18"/>
          <w:szCs w:val="18"/>
        </w:rPr>
        <w:t xml:space="preserve"> hat Sinne</w:t>
      </w:r>
      <w:r w:rsidR="001A1EF6">
        <w:rPr>
          <w:rFonts w:ascii="Verdana" w:hAnsi="Verdana"/>
          <w:sz w:val="18"/>
          <w:szCs w:val="18"/>
        </w:rPr>
        <w:t>s</w:t>
      </w:r>
      <w:r w:rsidR="00EB4DBE">
        <w:rPr>
          <w:rFonts w:ascii="Verdana" w:hAnsi="Verdana"/>
          <w:sz w:val="18"/>
          <w:szCs w:val="18"/>
        </w:rPr>
        <w:t xml:space="preserve">zellen, </w:t>
      </w:r>
      <w:r w:rsidR="001A1EF6">
        <w:rPr>
          <w:rFonts w:ascii="Verdana" w:hAnsi="Verdana"/>
          <w:sz w:val="18"/>
          <w:szCs w:val="18"/>
        </w:rPr>
        <w:t>mi</w:t>
      </w:r>
      <w:r w:rsidR="00EB4DBE">
        <w:rPr>
          <w:rFonts w:ascii="Verdana" w:hAnsi="Verdana"/>
          <w:sz w:val="18"/>
          <w:szCs w:val="18"/>
        </w:rPr>
        <w:t xml:space="preserve">t denen er feststellen kann, ob </w:t>
      </w:r>
      <w:r w:rsidR="001A1EF6">
        <w:rPr>
          <w:rFonts w:ascii="Verdana" w:hAnsi="Verdana"/>
          <w:sz w:val="18"/>
          <w:szCs w:val="18"/>
        </w:rPr>
        <w:t>ein Körper heiß oder kalt ist. W</w:t>
      </w:r>
      <w:r>
        <w:rPr>
          <w:rFonts w:ascii="Verdana" w:hAnsi="Verdana"/>
          <w:sz w:val="18"/>
          <w:szCs w:val="18"/>
        </w:rPr>
        <w:t xml:space="preserve">ie Du im </w:t>
      </w:r>
      <w:r w:rsidR="001A1EF6">
        <w:rPr>
          <w:rFonts w:ascii="Verdana" w:hAnsi="Verdana"/>
          <w:sz w:val="18"/>
          <w:szCs w:val="18"/>
        </w:rPr>
        <w:t>Experiment</w:t>
      </w:r>
      <w:r>
        <w:rPr>
          <w:rFonts w:ascii="Verdana" w:hAnsi="Verdana"/>
          <w:sz w:val="18"/>
          <w:szCs w:val="18"/>
        </w:rPr>
        <w:t xml:space="preserve"> </w:t>
      </w:r>
      <w:r w:rsidR="001A1EF6">
        <w:rPr>
          <w:rFonts w:ascii="Verdana" w:hAnsi="Verdana"/>
          <w:sz w:val="18"/>
          <w:szCs w:val="18"/>
        </w:rPr>
        <w:t xml:space="preserve">aber </w:t>
      </w:r>
      <w:r>
        <w:rPr>
          <w:rFonts w:ascii="Verdana" w:hAnsi="Verdana"/>
          <w:sz w:val="18"/>
          <w:szCs w:val="18"/>
        </w:rPr>
        <w:t xml:space="preserve">festgestellt </w:t>
      </w:r>
      <w:r w:rsidR="001A1EF6">
        <w:rPr>
          <w:rFonts w:ascii="Verdana" w:hAnsi="Verdana"/>
          <w:sz w:val="18"/>
          <w:szCs w:val="18"/>
        </w:rPr>
        <w:t>hast</w:t>
      </w:r>
      <w:r>
        <w:rPr>
          <w:rFonts w:ascii="Verdana" w:hAnsi="Verdana"/>
          <w:sz w:val="18"/>
          <w:szCs w:val="18"/>
        </w:rPr>
        <w:t>, lassen sich unsere Sinneszellen leicht täuschen.</w:t>
      </w:r>
      <w:r w:rsidR="00983087">
        <w:rPr>
          <w:rFonts w:ascii="Verdana" w:hAnsi="Verdana"/>
          <w:sz w:val="18"/>
          <w:szCs w:val="18"/>
        </w:rPr>
        <w:t xml:space="preserve"> Wenn wir also genau wissen wollen, wie heiß oder kalt ein Körper ist, müssen wir die Temperat</w:t>
      </w:r>
      <w:r w:rsidR="001A1EF6">
        <w:rPr>
          <w:rFonts w:ascii="Verdana" w:hAnsi="Verdana"/>
          <w:sz w:val="18"/>
          <w:szCs w:val="18"/>
        </w:rPr>
        <w:t>ur genau messen können. Dazu nutzen wir ein</w:t>
      </w:r>
      <w:r w:rsidR="00983087">
        <w:rPr>
          <w:rFonts w:ascii="Verdana" w:hAnsi="Verdana"/>
          <w:sz w:val="18"/>
          <w:szCs w:val="18"/>
        </w:rPr>
        <w:t xml:space="preserve"> Thermometer.</w:t>
      </w:r>
    </w:p>
    <w:p w14:paraId="3449B43F" w14:textId="7516E828" w:rsidR="001A1EF6" w:rsidRPr="00000281" w:rsidRDefault="003A37B4" w:rsidP="00B67543">
      <w:pPr>
        <w:rPr>
          <w:rFonts w:ascii="Verdana" w:hAnsi="Verdana"/>
          <w:i/>
          <w:sz w:val="18"/>
          <w:szCs w:val="18"/>
        </w:rPr>
      </w:pPr>
      <w:r w:rsidRPr="00000281">
        <w:rPr>
          <w:rFonts w:ascii="Verdana" w:hAnsi="Verdana"/>
          <w:i/>
          <w:sz w:val="18"/>
          <w:szCs w:val="18"/>
        </w:rPr>
        <w:t>Beginne eine neue Seite in Deinem Merkhefter und v</w:t>
      </w:r>
      <w:r w:rsidR="0008688C" w:rsidRPr="00000281">
        <w:rPr>
          <w:rFonts w:ascii="Verdana" w:hAnsi="Verdana"/>
          <w:i/>
          <w:sz w:val="18"/>
          <w:szCs w:val="18"/>
        </w:rPr>
        <w:t xml:space="preserve">ervollständige </w:t>
      </w:r>
      <w:r w:rsidR="001A1EF6" w:rsidRPr="00000281">
        <w:rPr>
          <w:rFonts w:ascii="Verdana" w:hAnsi="Verdana"/>
          <w:i/>
          <w:sz w:val="18"/>
          <w:szCs w:val="18"/>
        </w:rPr>
        <w:t xml:space="preserve">mit Hilfe des </w:t>
      </w:r>
      <w:r w:rsidR="00000B0B">
        <w:rPr>
          <w:rFonts w:ascii="Verdana" w:hAnsi="Verdana"/>
          <w:i/>
          <w:sz w:val="18"/>
          <w:szCs w:val="18"/>
        </w:rPr>
        <w:br/>
      </w:r>
      <w:r w:rsidR="001A1EF6" w:rsidRPr="00000281">
        <w:rPr>
          <w:rFonts w:ascii="Verdana" w:hAnsi="Verdana"/>
          <w:i/>
          <w:sz w:val="18"/>
          <w:szCs w:val="18"/>
        </w:rPr>
        <w:t>Lehrbuch</w:t>
      </w:r>
      <w:r w:rsidR="00000B0B">
        <w:rPr>
          <w:rFonts w:ascii="Verdana" w:hAnsi="Verdana"/>
          <w:i/>
          <w:sz w:val="18"/>
          <w:szCs w:val="18"/>
        </w:rPr>
        <w:t>s</w:t>
      </w:r>
      <w:r w:rsidR="001A1EF6" w:rsidRPr="00000281">
        <w:rPr>
          <w:rFonts w:ascii="Verdana" w:hAnsi="Verdana"/>
          <w:i/>
          <w:sz w:val="18"/>
          <w:szCs w:val="18"/>
        </w:rPr>
        <w:t xml:space="preserve"> S. 108/109 </w:t>
      </w:r>
      <w:r w:rsidR="0008688C" w:rsidRPr="00000281">
        <w:rPr>
          <w:rFonts w:ascii="Verdana" w:hAnsi="Verdana"/>
          <w:i/>
          <w:sz w:val="18"/>
          <w:szCs w:val="18"/>
        </w:rPr>
        <w:t>das Tafelbild 1</w:t>
      </w:r>
      <w:r w:rsidRPr="00000281">
        <w:rPr>
          <w:rFonts w:ascii="Verdana" w:hAnsi="Verdana"/>
          <w:i/>
          <w:sz w:val="18"/>
          <w:szCs w:val="18"/>
        </w:rPr>
        <w:t xml:space="preserve">. </w:t>
      </w:r>
    </w:p>
    <w:p w14:paraId="0A949FE5" w14:textId="77777777" w:rsidR="001A1EF6" w:rsidRDefault="001A1EF6" w:rsidP="00B67543">
      <w:r>
        <w:rPr>
          <w:rFonts w:ascii="Verdana" w:hAnsi="Verdan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5C6536D9" wp14:editId="532B585E">
                <wp:simplePos x="0" y="0"/>
                <wp:positionH relativeFrom="column">
                  <wp:posOffset>0</wp:posOffset>
                </wp:positionH>
                <wp:positionV relativeFrom="paragraph">
                  <wp:posOffset>16109</wp:posOffset>
                </wp:positionV>
                <wp:extent cx="5727700" cy="1090295"/>
                <wp:effectExtent l="0" t="0" r="12700" b="1905"/>
                <wp:wrapNone/>
                <wp:docPr id="5" name="Gruppieren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7700" cy="1090295"/>
                          <a:chOff x="0" y="0"/>
                          <a:chExt cx="5727700" cy="1090295"/>
                        </a:xfrm>
                      </wpg:grpSpPr>
                      <pic:pic xmlns:pic="http://schemas.openxmlformats.org/drawingml/2006/picture">
                        <pic:nvPicPr>
                          <pic:cNvPr id="6" name="Grafik 6" descr="Leere tafel Kostenlose Fotos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1090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6" name="Textfeld 46"/>
                        <wps:cNvSpPr txBox="1"/>
                        <wps:spPr>
                          <a:xfrm>
                            <a:off x="24063" y="16042"/>
                            <a:ext cx="737419" cy="17698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0F8AB2B" w14:textId="77777777" w:rsidR="00E05F03" w:rsidRPr="00C45175" w:rsidRDefault="00E05F03" w:rsidP="00B67543">
                              <w:pPr>
                                <w:rPr>
                                  <w:rFonts w:ascii="Verdana" w:hAnsi="Verdana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C45175">
                                <w:rPr>
                                  <w:rFonts w:ascii="Verdana" w:hAnsi="Verdana"/>
                                  <w:b/>
                                  <w:bCs/>
                                  <w:sz w:val="18"/>
                                  <w:szCs w:val="18"/>
                                </w:rPr>
                                <w:t>Tafelbild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feld 47"/>
                        <wps:cNvSpPr txBox="1"/>
                        <wps:spPr>
                          <a:xfrm>
                            <a:off x="104274" y="48127"/>
                            <a:ext cx="5526505" cy="10186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B7376A" w14:textId="77777777" w:rsidR="00E05F03" w:rsidRPr="006F2644" w:rsidRDefault="00E05F03" w:rsidP="00B67543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  <w:bCs/>
                                  <w:color w:val="FF0000"/>
                                  <w:sz w:val="22"/>
                                  <w:szCs w:val="22"/>
                                  <w:u w:val="single"/>
                                </w:rPr>
                              </w:pPr>
                              <w:r w:rsidRPr="006F2644">
                                <w:rPr>
                                  <w:rFonts w:ascii="Verdana" w:hAnsi="Verdana"/>
                                  <w:b/>
                                  <w:bCs/>
                                  <w:color w:val="FF0000"/>
                                  <w:sz w:val="22"/>
                                  <w:szCs w:val="22"/>
                                  <w:u w:val="single"/>
                                </w:rPr>
                                <w:t>Thermodynamik</w:t>
                              </w:r>
                            </w:p>
                            <w:p w14:paraId="28D5D41F" w14:textId="77777777" w:rsidR="00E05F03" w:rsidRDefault="00E05F03" w:rsidP="0008688C">
                              <w:pPr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8"/>
                                  <w:szCs w:val="18"/>
                                  <w:u w:val="single"/>
                                </w:rPr>
                              </w:pPr>
                              <w:r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8"/>
                                  <w:szCs w:val="18"/>
                                  <w:u w:val="single"/>
                                </w:rPr>
                                <w:t>Die physikalische Größe Temperatur</w:t>
                              </w:r>
                            </w:p>
                            <w:p w14:paraId="2E37716B" w14:textId="77777777" w:rsidR="00E05F03" w:rsidRPr="006F2644" w:rsidRDefault="00E05F03" w:rsidP="00B67543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0"/>
                                  <w:szCs w:val="10"/>
                                  <w:u w:val="single"/>
                                </w:rPr>
                              </w:pPr>
                            </w:p>
                            <w:p w14:paraId="2006ECA4" w14:textId="77777777" w:rsidR="00E05F03" w:rsidRDefault="00E05F03" w:rsidP="0008688C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21FF06"/>
                                  <w:sz w:val="18"/>
                                  <w:szCs w:val="18"/>
                                </w:rPr>
                                <w:t>Bedeutung: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ab/>
                                <w:t>Die Temperatur gibt an...................</w:t>
                              </w:r>
                            </w:p>
                            <w:p w14:paraId="44B11017" w14:textId="77777777" w:rsidR="00E05F03" w:rsidRDefault="00E05F03" w:rsidP="0008688C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Formelzeichen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856ABA"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>...........</w:t>
                              </w:r>
                            </w:p>
                            <w:p w14:paraId="57C32B41" w14:textId="77777777" w:rsidR="00E05F03" w:rsidRDefault="00E05F03" w:rsidP="00F1641B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....................</w:t>
                              </w: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 xml:space="preserve"> ein Grad Celsius (1° C)</w:t>
                              </w:r>
                            </w:p>
                            <w:p w14:paraId="755F41D7" w14:textId="77777777" w:rsidR="00E05F03" w:rsidRPr="00856ABA" w:rsidRDefault="00E05F03" w:rsidP="00806E0E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....................</w:t>
                              </w: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 xml:space="preserve"> Thermometer</w:t>
                              </w:r>
                            </w:p>
                            <w:p w14:paraId="626DBE27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2724D17C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4A854A6D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76852344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6CA6E894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5A355FCA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4CA8A31F" w14:textId="77777777" w:rsidR="00E05F03" w:rsidRDefault="00E05F03" w:rsidP="00B67543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6536D9" id="Gruppieren 5" o:spid="_x0000_s1030" style="position:absolute;margin-left:0;margin-top:1.25pt;width:451pt;height:85.85pt;z-index:251827200" coordsize="57277,10902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">
                <v:shape id="Grafik 6" o:spid="_x0000_s1031" type="#_x0000_t75" alt="Leere tafel Kostenlose Fotos" style="position:absolute;width:57277;height:1090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">
                  <v:imagedata r:id="rId14" o:title="Leere tafel Kostenlose Fotos"/>
                </v:shape>
                <v:shape id="Textfeld 46" o:spid="_x0000_s1032" type="#_x0000_t202" style="position:absolute;left:240;top:160;width:7374;height:17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" fillcolor="white [3201]" strokeweight=".5pt">
                  <v:textbox inset="0,0,0,0">
                    <w:txbxContent>
                      <w:p w14:paraId="30F8AB2B" w14:textId="77777777" w:rsidR="00E05F03" w:rsidRPr="00C45175" w:rsidRDefault="00E05F03" w:rsidP="00B67543">
                        <w:pPr>
                          <w:rPr>
                            <w:rFonts w:ascii="Verdana" w:hAnsi="Verdana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C45175">
                          <w:rPr>
                            <w:rFonts w:ascii="Verdana" w:hAnsi="Verdana"/>
                            <w:b/>
                            <w:bCs/>
                            <w:sz w:val="18"/>
                            <w:szCs w:val="18"/>
                          </w:rPr>
                          <w:t>Tafelbild 1</w:t>
                        </w:r>
                      </w:p>
                    </w:txbxContent>
                  </v:textbox>
                </v:shape>
                <v:shape id="Textfeld 47" o:spid="_x0000_s1033" type="#_x0000_t202" style="position:absolute;left:1042;top:481;width:55265;height:101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" filled="f" stroked="f" strokeweight=".5pt">
                  <v:textbox inset="0,0,0,0">
                    <w:txbxContent>
                      <w:p w14:paraId="6DB7376A" w14:textId="77777777" w:rsidR="00E05F03" w:rsidRPr="006F2644" w:rsidRDefault="00E05F03" w:rsidP="00B67543">
                        <w:pPr>
                          <w:jc w:val="center"/>
                          <w:rPr>
                            <w:rFonts w:ascii="Verdana" w:hAnsi="Verdana"/>
                            <w:b/>
                            <w:bCs/>
                            <w:color w:val="FF0000"/>
                            <w:sz w:val="22"/>
                            <w:szCs w:val="22"/>
                            <w:u w:val="single"/>
                          </w:rPr>
                        </w:pPr>
                        <w:r w:rsidRPr="006F2644">
                          <w:rPr>
                            <w:rFonts w:ascii="Verdana" w:hAnsi="Verdana"/>
                            <w:b/>
                            <w:bCs/>
                            <w:color w:val="FF0000"/>
                            <w:sz w:val="22"/>
                            <w:szCs w:val="22"/>
                            <w:u w:val="single"/>
                          </w:rPr>
                          <w:t>Thermodynamik</w:t>
                        </w:r>
                      </w:p>
                      <w:p w14:paraId="28D5D41F" w14:textId="77777777" w:rsidR="00E05F03" w:rsidRDefault="00E05F03" w:rsidP="0008688C">
                        <w:pPr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8"/>
                            <w:szCs w:val="18"/>
                            <w:u w:val="single"/>
                          </w:rPr>
                        </w:pPr>
                        <w:r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8"/>
                            <w:szCs w:val="18"/>
                            <w:u w:val="single"/>
                          </w:rPr>
                          <w:t>Die physikalische Größe Temperatur</w:t>
                        </w:r>
                      </w:p>
                      <w:p w14:paraId="2E37716B" w14:textId="77777777" w:rsidR="00E05F03" w:rsidRPr="006F2644" w:rsidRDefault="00E05F03" w:rsidP="00B67543">
                        <w:pPr>
                          <w:jc w:val="center"/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0"/>
                            <w:szCs w:val="10"/>
                            <w:u w:val="single"/>
                          </w:rPr>
                        </w:pPr>
                      </w:p>
                      <w:p w14:paraId="2006ECA4" w14:textId="77777777" w:rsidR="00E05F03" w:rsidRDefault="00E05F03" w:rsidP="0008688C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21FF06"/>
                            <w:sz w:val="18"/>
                            <w:szCs w:val="18"/>
                          </w:rPr>
                          <w:t>Bedeutung: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ab/>
                          <w:t>Die Temperatur gibt an...................</w:t>
                        </w:r>
                      </w:p>
                      <w:p w14:paraId="44B11017" w14:textId="77777777" w:rsidR="00E05F03" w:rsidRDefault="00E05F03" w:rsidP="0008688C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Formelzeichen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 w:rsidRPr="00856ABA"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>...........</w:t>
                        </w:r>
                      </w:p>
                      <w:p w14:paraId="57C32B41" w14:textId="77777777" w:rsidR="00E05F03" w:rsidRDefault="00E05F03" w:rsidP="00F1641B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....................</w:t>
                        </w: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 xml:space="preserve"> ein Grad Celsius (1° C)</w:t>
                        </w:r>
                      </w:p>
                      <w:p w14:paraId="755F41D7" w14:textId="77777777" w:rsidR="00E05F03" w:rsidRPr="00856ABA" w:rsidRDefault="00E05F03" w:rsidP="00806E0E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....................</w:t>
                        </w: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 xml:space="preserve"> Thermometer</w:t>
                        </w:r>
                      </w:p>
                      <w:p w14:paraId="626DBE27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2724D17C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4A854A6D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76852344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6CA6E894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5A355FCA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4CA8A31F" w14:textId="77777777" w:rsidR="00E05F03" w:rsidRDefault="00E05F03" w:rsidP="00B67543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02C6C0DA" w14:textId="77777777" w:rsidR="00B67543" w:rsidRDefault="00B67543" w:rsidP="00B67543">
      <w:pPr>
        <w:rPr>
          <w:rFonts w:ascii="Verdana" w:hAnsi="Verdana"/>
          <w:sz w:val="18"/>
          <w:szCs w:val="18"/>
        </w:rPr>
      </w:pPr>
      <w:r>
        <w:fldChar w:fldCharType="begin"/>
      </w:r>
      <w:r>
        <w:instrText xml:space="preserve"> INCLUDEPICTURE "/var/folders/yp/7mm07t9s5_ndwvfxwsych7fr0000gn/T/com.microsoft.Word/WebArchiveCopyPasteTempFiles/leere-tafel_53876-31358.jpg" \* MERGEFORMATINET </w:instrText>
      </w:r>
      <w:r>
        <w:fldChar w:fldCharType="end"/>
      </w:r>
    </w:p>
    <w:p w14:paraId="1DE12890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61DDED16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19DD4E7E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5A190805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0D559644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27725824" w14:textId="77777777" w:rsidR="00B67543" w:rsidRDefault="00B67543" w:rsidP="00B67543">
      <w:pPr>
        <w:rPr>
          <w:rFonts w:ascii="Verdana" w:hAnsi="Verdana"/>
          <w:sz w:val="18"/>
          <w:szCs w:val="18"/>
        </w:rPr>
      </w:pPr>
    </w:p>
    <w:p w14:paraId="68AC21B6" w14:textId="77777777" w:rsidR="00B67543" w:rsidRDefault="00C45506" w:rsidP="00B6754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Was sind besonders hohe </w:t>
      </w:r>
      <w:r w:rsidR="00000E67">
        <w:rPr>
          <w:rFonts w:ascii="Verdana" w:hAnsi="Verdana"/>
          <w:sz w:val="18"/>
          <w:szCs w:val="18"/>
        </w:rPr>
        <w:t>und besonders niedrige Temperaturen?</w:t>
      </w:r>
    </w:p>
    <w:p w14:paraId="2E962BA5" w14:textId="224EE41B" w:rsidR="00037B12" w:rsidRPr="00B46122" w:rsidRDefault="00000E67" w:rsidP="00B67543">
      <w:pPr>
        <w:rPr>
          <w:rFonts w:ascii="Verdana" w:hAnsi="Verdana"/>
          <w:i/>
          <w:sz w:val="18"/>
          <w:szCs w:val="18"/>
        </w:rPr>
      </w:pPr>
      <w:r w:rsidRPr="00B46122">
        <w:rPr>
          <w:rFonts w:ascii="Verdana" w:hAnsi="Verdana"/>
          <w:i/>
          <w:sz w:val="18"/>
          <w:szCs w:val="18"/>
        </w:rPr>
        <w:t>Informiere Dich im LB. S. 111 und notiere Dir jeweils zwei Be</w:t>
      </w:r>
      <w:r w:rsidR="00037B12" w:rsidRPr="00B46122">
        <w:rPr>
          <w:rFonts w:ascii="Verdana" w:hAnsi="Verdana"/>
          <w:i/>
          <w:sz w:val="18"/>
          <w:szCs w:val="18"/>
        </w:rPr>
        <w:t>i</w:t>
      </w:r>
      <w:r w:rsidRPr="00B46122">
        <w:rPr>
          <w:rFonts w:ascii="Verdana" w:hAnsi="Verdana"/>
          <w:i/>
          <w:sz w:val="18"/>
          <w:szCs w:val="18"/>
        </w:rPr>
        <w:t>spiele unter das Tafe</w:t>
      </w:r>
      <w:r w:rsidR="00037B12" w:rsidRPr="00B46122">
        <w:rPr>
          <w:rFonts w:ascii="Verdana" w:hAnsi="Verdana"/>
          <w:i/>
          <w:sz w:val="18"/>
          <w:szCs w:val="18"/>
        </w:rPr>
        <w:t>lbild in Deinen Merkhefter.</w:t>
      </w:r>
      <w:r w:rsidR="00E6400C">
        <w:rPr>
          <w:rFonts w:ascii="Verdana" w:hAnsi="Verdana"/>
          <w:i/>
          <w:sz w:val="18"/>
          <w:szCs w:val="18"/>
        </w:rPr>
        <w:t xml:space="preserve"> Wieso heißt es eigentlich „Grad Celsius“?</w:t>
      </w:r>
    </w:p>
    <w:p w14:paraId="52151B54" w14:textId="2D7B27AB" w:rsidR="00B67543" w:rsidRDefault="00B67543" w:rsidP="00B6754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--------------------------------------------------------------------------------------------------------------</w:t>
      </w:r>
    </w:p>
    <w:p w14:paraId="060525B5" w14:textId="6CDCB116" w:rsidR="00161345" w:rsidRDefault="00161345">
      <w:pPr>
        <w:rPr>
          <w:rFonts w:ascii="Verdana" w:hAnsi="Verdana"/>
          <w:b/>
          <w:bCs/>
          <w:sz w:val="18"/>
          <w:szCs w:val="18"/>
        </w:rPr>
      </w:pPr>
      <w:r>
        <w:rPr>
          <w:rFonts w:ascii="Verdana" w:hAnsi="Verdana"/>
          <w:b/>
          <w:bCs/>
          <w:sz w:val="18"/>
          <w:szCs w:val="18"/>
        </w:rPr>
        <w:br w:type="page"/>
      </w:r>
    </w:p>
    <w:p w14:paraId="0EC63CCF" w14:textId="68ADA03D" w:rsidR="00B67543" w:rsidRPr="00163D9B" w:rsidRDefault="00161345" w:rsidP="00163D9B">
      <w:pPr>
        <w:rPr>
          <w:rFonts w:ascii="Verdana" w:hAnsi="Verdana"/>
          <w:sz w:val="18"/>
          <w:szCs w:val="18"/>
        </w:rPr>
      </w:pPr>
      <w:r>
        <w:rPr>
          <w:noProof/>
        </w:rPr>
        <w:lastRenderedPageBreak/>
        <w:drawing>
          <wp:anchor distT="0" distB="0" distL="114300" distR="114300" simplePos="0" relativeHeight="251833344" behindDoc="1" locked="0" layoutInCell="1" allowOverlap="1" wp14:anchorId="49017515" wp14:editId="6BB46134">
            <wp:simplePos x="0" y="0"/>
            <wp:positionH relativeFrom="column">
              <wp:posOffset>3545305</wp:posOffset>
            </wp:positionH>
            <wp:positionV relativeFrom="paragraph">
              <wp:posOffset>102068</wp:posOffset>
            </wp:positionV>
            <wp:extent cx="2144672" cy="2185068"/>
            <wp:effectExtent l="12700" t="12700" r="14605" b="12065"/>
            <wp:wrapNone/>
            <wp:docPr id="15" name="Bild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15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263" cy="219993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F6">
        <w:rPr>
          <w:rFonts w:ascii="Verdana" w:hAnsi="Verdana"/>
          <w:b/>
          <w:bCs/>
          <w:sz w:val="18"/>
          <w:szCs w:val="18"/>
        </w:rPr>
        <w:t>3</w:t>
      </w:r>
      <w:r w:rsidR="001A1EF6">
        <w:rPr>
          <w:rFonts w:ascii="Verdana" w:hAnsi="Verdana"/>
          <w:b/>
          <w:bCs/>
          <w:sz w:val="18"/>
          <w:szCs w:val="18"/>
        </w:rPr>
        <w:tab/>
        <w:t>Das Messgerät der Temperatur</w:t>
      </w:r>
      <w:r w:rsidR="001A1EF6">
        <w:rPr>
          <w:noProof/>
        </w:rPr>
        <w:t xml:space="preserve"> </w:t>
      </w:r>
    </w:p>
    <w:p w14:paraId="66179C20" w14:textId="77777777" w:rsidR="00163D9B" w:rsidRDefault="00163D9B" w:rsidP="00163D9B">
      <w:pPr>
        <w:rPr>
          <w:rFonts w:ascii="Verdana" w:hAnsi="Verdana"/>
          <w:sz w:val="18"/>
          <w:szCs w:val="18"/>
        </w:rPr>
      </w:pPr>
    </w:p>
    <w:p w14:paraId="32CD6A0B" w14:textId="77777777" w:rsidR="00163D9B" w:rsidRDefault="001A1EF6" w:rsidP="00B46122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In der Abbildung siehst Du verschiedene</w:t>
      </w:r>
      <w:r w:rsidR="00B46122"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 xml:space="preserve">Arten von </w:t>
      </w:r>
      <w:r w:rsidR="00B46122"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sz w:val="18"/>
          <w:szCs w:val="18"/>
        </w:rPr>
        <w:t>Thermometern.</w:t>
      </w:r>
    </w:p>
    <w:p w14:paraId="0D69E97D" w14:textId="77777777" w:rsidR="001A1EF6" w:rsidRDefault="00000281" w:rsidP="00000281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Digitale Thermometer werden he</w:t>
      </w:r>
      <w:r w:rsidR="006F2644">
        <w:rPr>
          <w:rFonts w:ascii="Verdana" w:hAnsi="Verdana"/>
          <w:sz w:val="18"/>
          <w:szCs w:val="18"/>
        </w:rPr>
        <w:t xml:space="preserve">ute in allen </w:t>
      </w:r>
      <w:r w:rsidR="006F2644">
        <w:rPr>
          <w:rFonts w:ascii="Verdana" w:hAnsi="Verdana"/>
          <w:sz w:val="18"/>
          <w:szCs w:val="18"/>
        </w:rPr>
        <w:br/>
        <w:t>Bereichen zur Tem</w:t>
      </w:r>
      <w:r>
        <w:rPr>
          <w:rFonts w:ascii="Verdana" w:hAnsi="Verdana"/>
          <w:sz w:val="18"/>
          <w:szCs w:val="18"/>
        </w:rPr>
        <w:t xml:space="preserve">peraturmessung verwendet. </w:t>
      </w:r>
      <w:r w:rsidR="00E178CE"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sz w:val="18"/>
          <w:szCs w:val="18"/>
        </w:rPr>
        <w:t xml:space="preserve">Sehr häufig werden aber noch </w:t>
      </w:r>
      <w:r>
        <w:rPr>
          <w:rFonts w:ascii="Verdana" w:hAnsi="Verdana"/>
          <w:sz w:val="18"/>
          <w:szCs w:val="18"/>
        </w:rPr>
        <w:br/>
      </w:r>
      <w:r w:rsidR="001A1EF6">
        <w:rPr>
          <w:rFonts w:ascii="Verdana" w:hAnsi="Verdana"/>
          <w:sz w:val="18"/>
          <w:szCs w:val="18"/>
        </w:rPr>
        <w:t xml:space="preserve">Flüssigkeitsthermometer benutzt, z.B. zum Messen </w:t>
      </w:r>
      <w:r w:rsidR="00E178CE">
        <w:rPr>
          <w:rFonts w:ascii="Verdana" w:hAnsi="Verdana"/>
          <w:sz w:val="18"/>
          <w:szCs w:val="18"/>
        </w:rPr>
        <w:br/>
      </w:r>
      <w:r w:rsidR="001A1EF6">
        <w:rPr>
          <w:rFonts w:ascii="Verdana" w:hAnsi="Verdana"/>
          <w:sz w:val="18"/>
          <w:szCs w:val="18"/>
        </w:rPr>
        <w:t>der</w:t>
      </w:r>
      <w:r>
        <w:rPr>
          <w:rFonts w:ascii="Verdana" w:hAnsi="Verdana"/>
          <w:sz w:val="18"/>
          <w:szCs w:val="18"/>
        </w:rPr>
        <w:t xml:space="preserve"> </w:t>
      </w:r>
      <w:r w:rsidR="001A1EF6">
        <w:rPr>
          <w:rFonts w:ascii="Verdana" w:hAnsi="Verdana"/>
          <w:sz w:val="18"/>
          <w:szCs w:val="18"/>
        </w:rPr>
        <w:t>Temperatur</w:t>
      </w:r>
      <w:r>
        <w:rPr>
          <w:rFonts w:ascii="Verdana" w:hAnsi="Verdana"/>
          <w:sz w:val="18"/>
          <w:szCs w:val="18"/>
        </w:rPr>
        <w:t xml:space="preserve"> bei Experimenten.</w:t>
      </w:r>
    </w:p>
    <w:p w14:paraId="332F0A72" w14:textId="77777777" w:rsidR="00163D9B" w:rsidRDefault="00163D9B" w:rsidP="00163D9B">
      <w:pPr>
        <w:rPr>
          <w:rFonts w:ascii="Verdana" w:hAnsi="Verdana"/>
          <w:sz w:val="18"/>
          <w:szCs w:val="18"/>
        </w:rPr>
      </w:pPr>
    </w:p>
    <w:p w14:paraId="2EB08D6F" w14:textId="67E92B2F" w:rsidR="00163D9B" w:rsidRDefault="00163D9B" w:rsidP="00163D9B">
      <w:pPr>
        <w:rPr>
          <w:rFonts w:ascii="Verdana" w:hAnsi="Verdana"/>
          <w:sz w:val="18"/>
          <w:szCs w:val="18"/>
        </w:rPr>
      </w:pPr>
    </w:p>
    <w:p w14:paraId="772AA0E8" w14:textId="396BE7A2" w:rsidR="00161345" w:rsidRDefault="00161345" w:rsidP="00163D9B">
      <w:pPr>
        <w:rPr>
          <w:rFonts w:ascii="Verdana" w:hAnsi="Verdana"/>
          <w:sz w:val="18"/>
          <w:szCs w:val="18"/>
        </w:rPr>
      </w:pPr>
    </w:p>
    <w:p w14:paraId="7BA1F55C" w14:textId="0F4EBD84" w:rsidR="00161345" w:rsidRDefault="00161345" w:rsidP="00163D9B">
      <w:pPr>
        <w:rPr>
          <w:rFonts w:ascii="Verdana" w:hAnsi="Verdana"/>
          <w:sz w:val="18"/>
          <w:szCs w:val="18"/>
        </w:rPr>
      </w:pPr>
    </w:p>
    <w:p w14:paraId="5AC9246D" w14:textId="37E674AB" w:rsidR="00161345" w:rsidRDefault="00161345" w:rsidP="00163D9B">
      <w:pPr>
        <w:rPr>
          <w:rFonts w:ascii="Verdana" w:hAnsi="Verdana"/>
          <w:sz w:val="18"/>
          <w:szCs w:val="18"/>
        </w:rPr>
      </w:pPr>
    </w:p>
    <w:p w14:paraId="1F1685B0" w14:textId="77777777" w:rsidR="00161345" w:rsidRDefault="00161345" w:rsidP="00163D9B">
      <w:pPr>
        <w:rPr>
          <w:rFonts w:ascii="Verdana" w:hAnsi="Verdana"/>
          <w:sz w:val="18"/>
          <w:szCs w:val="18"/>
        </w:rPr>
      </w:pPr>
    </w:p>
    <w:p w14:paraId="71B95D3D" w14:textId="6F3AE1D2" w:rsidR="00161345" w:rsidRDefault="00161345" w:rsidP="00163D9B">
      <w:pPr>
        <w:rPr>
          <w:rFonts w:ascii="Verdana" w:hAnsi="Verdana"/>
          <w:sz w:val="18"/>
          <w:szCs w:val="18"/>
        </w:rPr>
      </w:pPr>
    </w:p>
    <w:p w14:paraId="40F62E73" w14:textId="77777777" w:rsidR="00161345" w:rsidRDefault="00161345" w:rsidP="00163D9B">
      <w:pPr>
        <w:rPr>
          <w:rFonts w:ascii="Verdana" w:hAnsi="Verdana"/>
          <w:sz w:val="18"/>
          <w:szCs w:val="18"/>
        </w:rPr>
      </w:pPr>
    </w:p>
    <w:p w14:paraId="462EA2E1" w14:textId="2CF650CD" w:rsidR="00163D9B" w:rsidRPr="00B46122" w:rsidRDefault="00B46122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834368" behindDoc="0" locked="0" layoutInCell="1" allowOverlap="1" wp14:anchorId="7FA794C3" wp14:editId="40E9FDA4">
            <wp:simplePos x="0" y="0"/>
            <wp:positionH relativeFrom="column">
              <wp:posOffset>-50165</wp:posOffset>
            </wp:positionH>
            <wp:positionV relativeFrom="paragraph">
              <wp:posOffset>41910</wp:posOffset>
            </wp:positionV>
            <wp:extent cx="2953385" cy="2437130"/>
            <wp:effectExtent l="0" t="0" r="0" b="1270"/>
            <wp:wrapSquare wrapText="bothSides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385" cy="243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281" w:rsidRPr="00B46122">
        <w:rPr>
          <w:rFonts w:ascii="Verdana" w:hAnsi="Verdana"/>
          <w:i/>
          <w:sz w:val="18"/>
          <w:szCs w:val="18"/>
        </w:rPr>
        <w:t>Arbeitsauftrag</w:t>
      </w:r>
      <w:r w:rsidR="00AD1AD4">
        <w:rPr>
          <w:rFonts w:ascii="Verdana" w:hAnsi="Verdana"/>
          <w:i/>
          <w:sz w:val="18"/>
          <w:szCs w:val="18"/>
        </w:rPr>
        <w:t xml:space="preserve"> 1</w:t>
      </w:r>
    </w:p>
    <w:p w14:paraId="062B7D7D" w14:textId="77777777" w:rsidR="00163D9B" w:rsidRDefault="00E178CE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>Zeichne das Bild des Flüs</w:t>
      </w:r>
      <w:r w:rsidR="00B46122">
        <w:rPr>
          <w:rFonts w:ascii="Verdana" w:hAnsi="Verdana"/>
          <w:i/>
          <w:sz w:val="18"/>
          <w:szCs w:val="18"/>
        </w:rPr>
        <w:t>sigkeitsthermomet</w:t>
      </w:r>
      <w:r>
        <w:rPr>
          <w:rFonts w:ascii="Verdana" w:hAnsi="Verdana"/>
          <w:i/>
          <w:sz w:val="18"/>
          <w:szCs w:val="18"/>
        </w:rPr>
        <w:t>ers in Deinen Merk</w:t>
      </w:r>
      <w:r w:rsidR="00B46122">
        <w:rPr>
          <w:rFonts w:ascii="Verdana" w:hAnsi="Verdana"/>
          <w:i/>
          <w:sz w:val="18"/>
          <w:szCs w:val="18"/>
        </w:rPr>
        <w:t>hefter.</w:t>
      </w:r>
      <w:r w:rsidR="00B46122">
        <w:rPr>
          <w:rFonts w:ascii="Verdana" w:hAnsi="Verdana"/>
          <w:i/>
          <w:sz w:val="18"/>
          <w:szCs w:val="18"/>
        </w:rPr>
        <w:br/>
        <w:t>(Du kannst die Seite auch ausdrucken, dass Bild ausschneiden und einkleben.)</w:t>
      </w:r>
    </w:p>
    <w:p w14:paraId="4D79DF87" w14:textId="77777777" w:rsidR="00B46122" w:rsidRDefault="00B46122" w:rsidP="00163D9B">
      <w:pPr>
        <w:rPr>
          <w:rFonts w:ascii="Verdana" w:hAnsi="Verdana"/>
          <w:i/>
          <w:sz w:val="18"/>
          <w:szCs w:val="18"/>
        </w:rPr>
      </w:pPr>
    </w:p>
    <w:p w14:paraId="578123F2" w14:textId="77777777" w:rsidR="00B46122" w:rsidRDefault="00B46122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 xml:space="preserve">Vervollständige das Bild </w:t>
      </w:r>
      <w:r w:rsidR="00E178CE">
        <w:rPr>
          <w:rFonts w:ascii="Verdana" w:hAnsi="Verdana"/>
          <w:i/>
          <w:sz w:val="18"/>
          <w:szCs w:val="18"/>
        </w:rPr>
        <w:t xml:space="preserve">passend </w:t>
      </w:r>
      <w:r>
        <w:rPr>
          <w:rFonts w:ascii="Verdana" w:hAnsi="Verdana"/>
          <w:i/>
          <w:sz w:val="18"/>
          <w:szCs w:val="18"/>
        </w:rPr>
        <w:t>mit folgenden Begriffen:</w:t>
      </w:r>
    </w:p>
    <w:p w14:paraId="104CD5F5" w14:textId="77777777" w:rsidR="00163D9B" w:rsidRDefault="00E178CE" w:rsidP="00E178CE">
      <w:pPr>
        <w:pStyle w:val="Listenabsatz"/>
        <w:numPr>
          <w:ilvl w:val="0"/>
          <w:numId w:val="20"/>
        </w:num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Skala</w:t>
      </w:r>
    </w:p>
    <w:p w14:paraId="6EB8BFB7" w14:textId="77777777" w:rsidR="00E178CE" w:rsidRDefault="00E178CE" w:rsidP="00E178CE">
      <w:pPr>
        <w:pStyle w:val="Listenabsatz"/>
        <w:numPr>
          <w:ilvl w:val="0"/>
          <w:numId w:val="20"/>
        </w:num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Vorratsgefäß</w:t>
      </w:r>
    </w:p>
    <w:p w14:paraId="409FB3A9" w14:textId="77777777" w:rsidR="00E178CE" w:rsidRDefault="00E178CE" w:rsidP="00E178CE">
      <w:pPr>
        <w:pStyle w:val="Listenabsatz"/>
        <w:numPr>
          <w:ilvl w:val="0"/>
          <w:numId w:val="20"/>
        </w:num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Steigrohr</w:t>
      </w:r>
    </w:p>
    <w:p w14:paraId="49BC2EB0" w14:textId="77777777" w:rsidR="00E178CE" w:rsidRPr="00E178CE" w:rsidRDefault="00E178CE" w:rsidP="00E178CE">
      <w:pPr>
        <w:pStyle w:val="Listenabsatz"/>
        <w:numPr>
          <w:ilvl w:val="0"/>
          <w:numId w:val="20"/>
        </w:num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Thermometerflüssigkeit</w:t>
      </w:r>
    </w:p>
    <w:p w14:paraId="5357FD0A" w14:textId="77777777" w:rsidR="00163D9B" w:rsidRDefault="00163D9B" w:rsidP="00163D9B">
      <w:pPr>
        <w:rPr>
          <w:rFonts w:ascii="Verdana" w:hAnsi="Verdana"/>
          <w:sz w:val="18"/>
          <w:szCs w:val="18"/>
        </w:rPr>
      </w:pPr>
    </w:p>
    <w:p w14:paraId="71934012" w14:textId="77777777" w:rsidR="00E178CE" w:rsidRDefault="00E178CE" w:rsidP="00163D9B">
      <w:pPr>
        <w:rPr>
          <w:rFonts w:ascii="Verdana" w:hAnsi="Verdana"/>
          <w:sz w:val="18"/>
          <w:szCs w:val="18"/>
        </w:rPr>
      </w:pPr>
    </w:p>
    <w:p w14:paraId="390DF1C5" w14:textId="77777777" w:rsidR="00E178CE" w:rsidRDefault="00E178CE" w:rsidP="00163D9B">
      <w:pPr>
        <w:rPr>
          <w:rFonts w:ascii="Verdana" w:hAnsi="Verdana"/>
          <w:sz w:val="18"/>
          <w:szCs w:val="18"/>
        </w:rPr>
      </w:pPr>
    </w:p>
    <w:p w14:paraId="6700D686" w14:textId="77777777" w:rsidR="00E178CE" w:rsidRDefault="00E178CE" w:rsidP="00163D9B">
      <w:pPr>
        <w:rPr>
          <w:rFonts w:ascii="Verdana" w:hAnsi="Verdana"/>
          <w:sz w:val="18"/>
          <w:szCs w:val="18"/>
        </w:rPr>
      </w:pPr>
    </w:p>
    <w:p w14:paraId="2632C938" w14:textId="77777777" w:rsidR="00E178CE" w:rsidRDefault="00E178CE" w:rsidP="00163D9B">
      <w:pPr>
        <w:rPr>
          <w:rFonts w:ascii="Verdana" w:hAnsi="Verdana"/>
          <w:sz w:val="18"/>
          <w:szCs w:val="18"/>
        </w:rPr>
      </w:pPr>
    </w:p>
    <w:p w14:paraId="055E2A76" w14:textId="27CA3910" w:rsidR="00E178CE" w:rsidRDefault="00E178CE" w:rsidP="00163D9B">
      <w:pPr>
        <w:rPr>
          <w:rFonts w:ascii="Verdana" w:hAnsi="Verdana"/>
          <w:sz w:val="18"/>
          <w:szCs w:val="18"/>
        </w:rPr>
      </w:pPr>
    </w:p>
    <w:p w14:paraId="13FBE2F9" w14:textId="1F513CC5" w:rsidR="00AD1AD4" w:rsidRDefault="00AD1AD4" w:rsidP="00163D9B">
      <w:pPr>
        <w:rPr>
          <w:rFonts w:ascii="Verdana" w:hAnsi="Verdana"/>
          <w:i/>
          <w:sz w:val="18"/>
          <w:szCs w:val="18"/>
        </w:rPr>
      </w:pPr>
      <w:r w:rsidRPr="00B46122">
        <w:rPr>
          <w:rFonts w:ascii="Verdana" w:hAnsi="Verdana"/>
          <w:i/>
          <w:sz w:val="18"/>
          <w:szCs w:val="18"/>
        </w:rPr>
        <w:t>Arbeitsauftrag</w:t>
      </w:r>
      <w:r w:rsidR="00161345">
        <w:rPr>
          <w:rFonts w:ascii="Verdana" w:hAnsi="Verdana"/>
          <w:i/>
          <w:sz w:val="18"/>
          <w:szCs w:val="18"/>
        </w:rPr>
        <w:t xml:space="preserve"> 2</w:t>
      </w:r>
    </w:p>
    <w:p w14:paraId="02C88C2A" w14:textId="69709588" w:rsidR="002E706A" w:rsidRDefault="002E706A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 xml:space="preserve">Miss die Veränderung der Lufttemperatur </w:t>
      </w:r>
      <w:r w:rsidR="009B51B9">
        <w:rPr>
          <w:rFonts w:ascii="Verdana" w:hAnsi="Verdana"/>
          <w:i/>
          <w:sz w:val="18"/>
          <w:szCs w:val="18"/>
        </w:rPr>
        <w:t>außerhalb des Hauses für einen ganzen Tag.</w:t>
      </w:r>
    </w:p>
    <w:p w14:paraId="1F2565FD" w14:textId="14933122" w:rsidR="009B51B9" w:rsidRDefault="009B51B9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>Achte darauf, dass sich das Thermometer immer im Schatten befindet.</w:t>
      </w:r>
    </w:p>
    <w:p w14:paraId="6DD0A2F1" w14:textId="79A700CF" w:rsidR="00E700F0" w:rsidRDefault="00E700F0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 xml:space="preserve">Trage die Messwerte in die Tabelle ein und zeichne </w:t>
      </w:r>
      <w:proofErr w:type="gramStart"/>
      <w:r>
        <w:rPr>
          <w:rFonts w:ascii="Verdana" w:hAnsi="Verdana"/>
          <w:i/>
          <w:sz w:val="18"/>
          <w:szCs w:val="18"/>
        </w:rPr>
        <w:t>ein Temperatur</w:t>
      </w:r>
      <w:proofErr w:type="gramEnd"/>
      <w:r>
        <w:rPr>
          <w:rFonts w:ascii="Verdana" w:hAnsi="Verdana"/>
          <w:i/>
          <w:sz w:val="18"/>
          <w:szCs w:val="18"/>
        </w:rPr>
        <w:t xml:space="preserve"> – Zeit – Diagramm.</w:t>
      </w:r>
    </w:p>
    <w:p w14:paraId="26A02FF0" w14:textId="77777777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16D6F7EB" w14:textId="5FBBB4C0" w:rsidR="00E700F0" w:rsidRDefault="00E700F0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>Zum Thermometer</w:t>
      </w:r>
      <w:r w:rsidR="00D961E4">
        <w:rPr>
          <w:rFonts w:ascii="Verdana" w:hAnsi="Verdana"/>
          <w:i/>
          <w:sz w:val="18"/>
          <w:szCs w:val="18"/>
        </w:rPr>
        <w:t xml:space="preserve">: </w:t>
      </w:r>
      <w:r w:rsidR="006666DD">
        <w:rPr>
          <w:rFonts w:ascii="Verdana" w:hAnsi="Verdana"/>
          <w:i/>
          <w:sz w:val="18"/>
          <w:szCs w:val="18"/>
        </w:rPr>
        <w:t>Vielleicht gibt es bereits ein Außenthermometer bei Euch zu Hause.</w:t>
      </w:r>
    </w:p>
    <w:p w14:paraId="4AD1DF6D" w14:textId="3F7880C4" w:rsidR="006666DD" w:rsidRDefault="006666DD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>Viele Handys</w:t>
      </w:r>
      <w:r w:rsidR="00576A60">
        <w:rPr>
          <w:rFonts w:ascii="Verdana" w:hAnsi="Verdana"/>
          <w:i/>
          <w:sz w:val="18"/>
          <w:szCs w:val="18"/>
        </w:rPr>
        <w:t xml:space="preserve"> oder </w:t>
      </w:r>
      <w:r w:rsidR="00FE7668">
        <w:rPr>
          <w:rFonts w:ascii="Verdana" w:hAnsi="Verdana"/>
          <w:i/>
          <w:sz w:val="18"/>
          <w:szCs w:val="18"/>
        </w:rPr>
        <w:t>Armbanduhren</w:t>
      </w:r>
      <w:r w:rsidR="00576A60">
        <w:rPr>
          <w:rFonts w:ascii="Verdana" w:hAnsi="Verdana"/>
          <w:i/>
          <w:sz w:val="18"/>
          <w:szCs w:val="18"/>
        </w:rPr>
        <w:t xml:space="preserve"> haben auch häufig eine Möglichkeit, die Temperatur zu messen.</w:t>
      </w:r>
    </w:p>
    <w:p w14:paraId="0CF0B094" w14:textId="64B8D7A6" w:rsidR="005246B5" w:rsidRDefault="00B926C9" w:rsidP="00163D9B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t>Hast Du</w:t>
      </w:r>
      <w:r w:rsidR="005246B5">
        <w:rPr>
          <w:rFonts w:ascii="Verdana" w:hAnsi="Verdana"/>
          <w:i/>
          <w:sz w:val="18"/>
          <w:szCs w:val="18"/>
        </w:rPr>
        <w:t xml:space="preserve"> keine Möglichkeit</w:t>
      </w:r>
      <w:r>
        <w:rPr>
          <w:rFonts w:ascii="Verdana" w:hAnsi="Verdana"/>
          <w:i/>
          <w:sz w:val="18"/>
          <w:szCs w:val="18"/>
        </w:rPr>
        <w:t xml:space="preserve">, ein Thermometer zu nutzen, entfällt dieser </w:t>
      </w:r>
      <w:r w:rsidR="00161345">
        <w:rPr>
          <w:rFonts w:ascii="Verdana" w:hAnsi="Verdana"/>
          <w:i/>
          <w:sz w:val="18"/>
          <w:szCs w:val="18"/>
        </w:rPr>
        <w:t>Arbeitsa</w:t>
      </w:r>
      <w:r>
        <w:rPr>
          <w:rFonts w:ascii="Verdana" w:hAnsi="Verdana"/>
          <w:i/>
          <w:sz w:val="18"/>
          <w:szCs w:val="18"/>
        </w:rPr>
        <w:t xml:space="preserve">uftrag </w:t>
      </w:r>
      <w:r w:rsidR="00161345">
        <w:rPr>
          <w:rFonts w:ascii="Verdana" w:hAnsi="Verdana"/>
          <w:i/>
          <w:sz w:val="18"/>
          <w:szCs w:val="18"/>
        </w:rPr>
        <w:t xml:space="preserve">2 </w:t>
      </w:r>
      <w:r>
        <w:rPr>
          <w:rFonts w:ascii="Verdana" w:hAnsi="Verdana"/>
          <w:i/>
          <w:sz w:val="18"/>
          <w:szCs w:val="18"/>
        </w:rPr>
        <w:t xml:space="preserve">und wird </w:t>
      </w:r>
      <w:r w:rsidR="00287AFE">
        <w:rPr>
          <w:rFonts w:ascii="Verdana" w:hAnsi="Verdana"/>
          <w:i/>
          <w:sz w:val="18"/>
          <w:szCs w:val="18"/>
        </w:rPr>
        <w:t>in der Schulzeit nachgeholt.</w:t>
      </w:r>
    </w:p>
    <w:p w14:paraId="2D483F0A" w14:textId="1637466F" w:rsidR="00287AFE" w:rsidRDefault="00287AFE" w:rsidP="00163D9B">
      <w:pPr>
        <w:rPr>
          <w:rFonts w:ascii="Verdana" w:hAnsi="Verdana"/>
          <w:i/>
          <w:sz w:val="18"/>
          <w:szCs w:val="18"/>
        </w:rPr>
      </w:pPr>
    </w:p>
    <w:p w14:paraId="6195BC4E" w14:textId="2DD49F9A" w:rsidR="00237E5D" w:rsidRDefault="00237E5D" w:rsidP="00163D9B">
      <w:pPr>
        <w:rPr>
          <w:rFonts w:ascii="Verdana" w:hAnsi="Verdana"/>
          <w:i/>
          <w:sz w:val="18"/>
          <w:szCs w:val="18"/>
        </w:rPr>
      </w:pPr>
      <w:r w:rsidRPr="00237E5D">
        <w:rPr>
          <w:rFonts w:ascii="Verdana" w:hAnsi="Verdana"/>
          <w:i/>
          <w:sz w:val="18"/>
          <w:szCs w:val="18"/>
        </w:rPr>
        <w:drawing>
          <wp:anchor distT="0" distB="0" distL="114300" distR="114300" simplePos="0" relativeHeight="251867136" behindDoc="0" locked="0" layoutInCell="1" allowOverlap="1" wp14:anchorId="50FBAF36" wp14:editId="627D836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730875" cy="694690"/>
            <wp:effectExtent l="0" t="0" r="0" b="3810"/>
            <wp:wrapNone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0875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3F8F473" w14:textId="77777777" w:rsidR="00287AFE" w:rsidRDefault="00287AFE" w:rsidP="00163D9B">
      <w:pPr>
        <w:rPr>
          <w:rFonts w:ascii="Verdana" w:hAnsi="Verdana"/>
          <w:i/>
          <w:sz w:val="18"/>
          <w:szCs w:val="18"/>
        </w:rPr>
      </w:pPr>
    </w:p>
    <w:p w14:paraId="6A2CC28A" w14:textId="520EA706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544A3724" w14:textId="1776246F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273B1751" w14:textId="25A63C56" w:rsidR="00136810" w:rsidRDefault="00136810" w:rsidP="00163D9B">
      <w:pPr>
        <w:rPr>
          <w:rFonts w:ascii="Verdana" w:hAnsi="Verdana"/>
          <w:i/>
          <w:sz w:val="18"/>
          <w:szCs w:val="18"/>
        </w:rPr>
      </w:pPr>
    </w:p>
    <w:p w14:paraId="74027182" w14:textId="7040FC44" w:rsidR="00237C64" w:rsidRDefault="00237C64" w:rsidP="00163D9B">
      <w:pPr>
        <w:rPr>
          <w:rFonts w:ascii="Verdana" w:hAnsi="Verdana"/>
          <w:i/>
          <w:sz w:val="18"/>
          <w:szCs w:val="18"/>
        </w:rPr>
      </w:pPr>
      <w:r w:rsidRPr="00136810">
        <w:rPr>
          <w:rFonts w:ascii="Verdana" w:hAnsi="Verdana"/>
          <w:i/>
          <w:sz w:val="18"/>
          <w:szCs w:val="18"/>
        </w:rPr>
        <w:drawing>
          <wp:anchor distT="0" distB="0" distL="114300" distR="114300" simplePos="0" relativeHeight="251865088" behindDoc="0" locked="0" layoutInCell="1" allowOverlap="1" wp14:anchorId="49BBB6F7" wp14:editId="020205ED">
            <wp:simplePos x="0" y="0"/>
            <wp:positionH relativeFrom="column">
              <wp:posOffset>7453</wp:posOffset>
            </wp:positionH>
            <wp:positionV relativeFrom="paragraph">
              <wp:posOffset>49530</wp:posOffset>
            </wp:positionV>
            <wp:extent cx="5730875" cy="2379980"/>
            <wp:effectExtent l="0" t="0" r="0" b="0"/>
            <wp:wrapNone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0875" cy="2379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FD1E50" w14:textId="655F5269" w:rsidR="00237C64" w:rsidRDefault="00237C64" w:rsidP="00163D9B">
      <w:pPr>
        <w:rPr>
          <w:rFonts w:ascii="Verdana" w:hAnsi="Verdana"/>
          <w:i/>
          <w:sz w:val="18"/>
          <w:szCs w:val="18"/>
        </w:rPr>
      </w:pPr>
    </w:p>
    <w:p w14:paraId="3C4CE5E7" w14:textId="76C4A027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00911FFF" w14:textId="6B9A37A7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417F8A73" w14:textId="22A8731B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79F30606" w14:textId="452035CE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20BB511E" w14:textId="48939CAB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6CFBDCA5" w14:textId="53A58B5C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368382BA" w14:textId="5BC46138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64FDC74F" w14:textId="20D8C27A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3F6B1787" w14:textId="190BF8F3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61411988" w14:textId="3BCF1BF7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7CA0D753" w14:textId="41718343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3AC581C6" w14:textId="0AB7FEB5" w:rsidR="00D961E4" w:rsidRDefault="00D961E4" w:rsidP="00163D9B">
      <w:pPr>
        <w:rPr>
          <w:rFonts w:ascii="Verdana" w:hAnsi="Verdana"/>
          <w:i/>
          <w:sz w:val="18"/>
          <w:szCs w:val="18"/>
        </w:rPr>
      </w:pPr>
    </w:p>
    <w:p w14:paraId="3E108646" w14:textId="2C0A5568" w:rsidR="00136810" w:rsidRDefault="00136810" w:rsidP="00163D9B">
      <w:pPr>
        <w:rPr>
          <w:rFonts w:ascii="Verdana" w:hAnsi="Verdana"/>
          <w:i/>
          <w:sz w:val="18"/>
          <w:szCs w:val="18"/>
        </w:rPr>
      </w:pPr>
    </w:p>
    <w:p w14:paraId="50A54246" w14:textId="6EEC5443" w:rsidR="00136810" w:rsidRDefault="00136810" w:rsidP="00163D9B">
      <w:pPr>
        <w:rPr>
          <w:rFonts w:ascii="Verdana" w:hAnsi="Verdana"/>
          <w:i/>
          <w:sz w:val="18"/>
          <w:szCs w:val="18"/>
        </w:rPr>
      </w:pPr>
    </w:p>
    <w:p w14:paraId="7B699090" w14:textId="1BDBD8D4" w:rsidR="00136810" w:rsidRDefault="00136810" w:rsidP="00163D9B">
      <w:pPr>
        <w:rPr>
          <w:rFonts w:ascii="Verdana" w:hAnsi="Verdana"/>
          <w:i/>
          <w:sz w:val="18"/>
          <w:szCs w:val="18"/>
        </w:rPr>
      </w:pPr>
    </w:p>
    <w:p w14:paraId="5C1A01E0" w14:textId="30C6C47B" w:rsidR="00287AFE" w:rsidRDefault="00287AFE">
      <w:pPr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sz w:val="18"/>
          <w:szCs w:val="18"/>
        </w:rPr>
        <w:br w:type="page"/>
      </w:r>
    </w:p>
    <w:p w14:paraId="088F9E6D" w14:textId="77777777" w:rsidR="00B67543" w:rsidRPr="00204CF0" w:rsidRDefault="00B67543" w:rsidP="00B67543">
      <w:pPr>
        <w:rPr>
          <w:rFonts w:ascii="Verdana" w:hAnsi="Verdana"/>
          <w:sz w:val="8"/>
          <w:szCs w:val="8"/>
        </w:rPr>
      </w:pPr>
    </w:p>
    <w:p w14:paraId="08BD7FDC" w14:textId="77777777" w:rsidR="00B67543" w:rsidRPr="00204CF0" w:rsidRDefault="00B67543" w:rsidP="00B67543">
      <w:pPr>
        <w:rPr>
          <w:rFonts w:ascii="Verdana" w:hAnsi="Verdana"/>
          <w:sz w:val="8"/>
          <w:szCs w:val="8"/>
        </w:rPr>
      </w:pPr>
      <w:r>
        <w:rPr>
          <w:rFonts w:ascii="Verdana" w:hAnsi="Verdana"/>
          <w:b/>
          <w:bCs/>
          <w:sz w:val="18"/>
          <w:szCs w:val="18"/>
        </w:rPr>
        <w:t>3</w:t>
      </w:r>
      <w:r w:rsidRPr="00204CF0">
        <w:rPr>
          <w:rFonts w:ascii="Verdana" w:hAnsi="Verdana"/>
          <w:b/>
          <w:bCs/>
          <w:sz w:val="18"/>
          <w:szCs w:val="18"/>
        </w:rPr>
        <w:tab/>
      </w:r>
      <w:r>
        <w:rPr>
          <w:rFonts w:ascii="Verdana" w:hAnsi="Verdana"/>
          <w:b/>
          <w:bCs/>
          <w:sz w:val="18"/>
          <w:szCs w:val="18"/>
        </w:rPr>
        <w:t>Alles verstanden?</w:t>
      </w:r>
    </w:p>
    <w:tbl>
      <w:tblPr>
        <w:tblStyle w:val="Tabellenraster"/>
        <w:tblW w:w="9384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346"/>
        <w:gridCol w:w="2346"/>
        <w:gridCol w:w="2346"/>
        <w:gridCol w:w="2346"/>
      </w:tblGrid>
      <w:tr w:rsidR="003F1C71" w14:paraId="54166C64" w14:textId="77777777" w:rsidTr="003F1C71">
        <w:tc>
          <w:tcPr>
            <w:tcW w:w="9384" w:type="dxa"/>
            <w:gridSpan w:val="4"/>
          </w:tcPr>
          <w:p w14:paraId="68DEE09A" w14:textId="77777777" w:rsidR="003F1C71" w:rsidRPr="00433CDC" w:rsidRDefault="006F2644" w:rsidP="003F1C71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a</w:t>
            </w:r>
            <w:r w:rsidR="003F1C71">
              <w:rPr>
                <w:rFonts w:ascii="Verdana" w:hAnsi="Verdana"/>
                <w:sz w:val="18"/>
                <w:szCs w:val="18"/>
              </w:rPr>
              <w:tab/>
              <w:t>Lies im Bild</w:t>
            </w:r>
            <w:r w:rsidR="003F1C71" w:rsidRPr="00433CDC">
              <w:rPr>
                <w:rFonts w:ascii="Verdana" w:hAnsi="Verdana"/>
                <w:sz w:val="18"/>
                <w:szCs w:val="18"/>
              </w:rPr>
              <w:t xml:space="preserve"> die Temperaturen ab o</w:t>
            </w:r>
            <w:r w:rsidR="003F1C71">
              <w:rPr>
                <w:rFonts w:ascii="Verdana" w:hAnsi="Verdana"/>
                <w:sz w:val="18"/>
                <w:szCs w:val="18"/>
              </w:rPr>
              <w:t>der zeichne die Flüssigkeitsstä</w:t>
            </w:r>
            <w:r w:rsidR="003F1C71" w:rsidRPr="00433CDC">
              <w:rPr>
                <w:rFonts w:ascii="Verdana" w:hAnsi="Verdana"/>
                <w:sz w:val="18"/>
                <w:szCs w:val="18"/>
              </w:rPr>
              <w:t>nde farbig ein.</w:t>
            </w:r>
          </w:p>
          <w:p w14:paraId="495B714D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433CDC">
              <w:rPr>
                <w:rFonts w:ascii="Verdana" w:hAnsi="Verdana"/>
                <w:sz w:val="18"/>
                <w:szCs w:val="18"/>
              </w:rPr>
              <w:t>Welche Bezeichnungen sind für die vier verschiedenen Thermometer üblich?</w:t>
            </w:r>
          </w:p>
        </w:tc>
      </w:tr>
      <w:tr w:rsidR="003F1C71" w14:paraId="5B568E04" w14:textId="77777777" w:rsidTr="003F1C71">
        <w:tc>
          <w:tcPr>
            <w:tcW w:w="2346" w:type="dxa"/>
          </w:tcPr>
          <w:p w14:paraId="7B4914DC" w14:textId="77777777" w:rsidR="003F1C71" w:rsidRDefault="003F1C71" w:rsidP="003F1C71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1DF45243" wp14:editId="41048D23">
                  <wp:extent cx="1216660" cy="2352675"/>
                  <wp:effectExtent l="0" t="0" r="2540" b="9525"/>
                  <wp:docPr id="16" name="Bild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6660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6" w:type="dxa"/>
          </w:tcPr>
          <w:p w14:paraId="3DB248A3" w14:textId="77777777" w:rsidR="003F1C71" w:rsidRDefault="003F1C71" w:rsidP="003F1C71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66A7456A" wp14:editId="3A1EDB36">
                  <wp:extent cx="1314450" cy="2356592"/>
                  <wp:effectExtent l="0" t="0" r="6350" b="5715"/>
                  <wp:docPr id="18" name="Bild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2356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6" w:type="dxa"/>
          </w:tcPr>
          <w:p w14:paraId="7B9973D9" w14:textId="77777777" w:rsidR="003F1C71" w:rsidRDefault="003F1C71" w:rsidP="003F1C71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4CCC6914" wp14:editId="58E80286">
                  <wp:extent cx="1117600" cy="2454477"/>
                  <wp:effectExtent l="0" t="0" r="0" b="9525"/>
                  <wp:docPr id="23" name="Bild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3" cy="245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6" w:type="dxa"/>
          </w:tcPr>
          <w:p w14:paraId="48FE357B" w14:textId="77777777" w:rsidR="003F1C71" w:rsidRDefault="003F1C71" w:rsidP="003F1C71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57B5BBD9" wp14:editId="71F4669F">
                  <wp:extent cx="1145540" cy="2475258"/>
                  <wp:effectExtent l="0" t="0" r="0" b="0"/>
                  <wp:docPr id="24" name="Bild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778" cy="2480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1C71" w14:paraId="7DF0D7E4" w14:textId="77777777" w:rsidTr="003F1C71">
        <w:tc>
          <w:tcPr>
            <w:tcW w:w="2346" w:type="dxa"/>
          </w:tcPr>
          <w:p w14:paraId="22932398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</w:p>
          <w:p w14:paraId="01C94687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346" w:type="dxa"/>
          </w:tcPr>
          <w:p w14:paraId="21A36763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346" w:type="dxa"/>
          </w:tcPr>
          <w:p w14:paraId="14C1F93E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346" w:type="dxa"/>
          </w:tcPr>
          <w:p w14:paraId="70837372" w14:textId="77777777" w:rsidR="003F1C71" w:rsidRDefault="003F1C71" w:rsidP="003F1C71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1B975338" w14:textId="77777777" w:rsidR="00921480" w:rsidRDefault="00921480" w:rsidP="00D10692">
      <w:pPr>
        <w:rPr>
          <w:rFonts w:ascii="Verdana" w:hAnsi="Verdana"/>
          <w:sz w:val="18"/>
          <w:szCs w:val="18"/>
        </w:rPr>
      </w:pPr>
    </w:p>
    <w:p w14:paraId="59660B89" w14:textId="77777777" w:rsidR="00F876C0" w:rsidRDefault="00E7165A" w:rsidP="009A6C1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 </w:t>
      </w:r>
      <w:r w:rsidR="006F2644">
        <w:rPr>
          <w:rFonts w:ascii="Verdana" w:hAnsi="Verdana"/>
          <w:b/>
          <w:sz w:val="18"/>
          <w:szCs w:val="18"/>
        </w:rPr>
        <w:t>b</w:t>
      </w:r>
      <w:r w:rsidR="006F2644">
        <w:rPr>
          <w:rFonts w:ascii="Verdana" w:hAnsi="Verdana"/>
          <w:sz w:val="18"/>
          <w:szCs w:val="18"/>
        </w:rPr>
        <w:tab/>
        <w:t>Bestimme die Temperaturdifferenzen für die folgenden Thermometer.</w:t>
      </w:r>
    </w:p>
    <w:tbl>
      <w:tblPr>
        <w:tblStyle w:val="Tabellenraster"/>
        <w:tblpPr w:leftFromText="141" w:rightFromText="141" w:vertAnchor="page" w:horzAnchor="page" w:tblpX="9379" w:tblpY="6911"/>
        <w:tblW w:w="0" w:type="auto"/>
        <w:tblLook w:val="04A0" w:firstRow="1" w:lastRow="0" w:firstColumn="1" w:lastColumn="0" w:noHBand="0" w:noVBand="1"/>
      </w:tblPr>
      <w:tblGrid>
        <w:gridCol w:w="1446"/>
      </w:tblGrid>
      <w:tr w:rsidR="00237E5D" w14:paraId="3539E3BF" w14:textId="77777777" w:rsidTr="00237E5D">
        <w:trPr>
          <w:trHeight w:val="454"/>
        </w:trPr>
        <w:tc>
          <w:tcPr>
            <w:tcW w:w="1446" w:type="dxa"/>
          </w:tcPr>
          <w:p w14:paraId="40CDE0E7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Mein Ergebnis</w:t>
            </w:r>
          </w:p>
        </w:tc>
      </w:tr>
      <w:tr w:rsidR="00237E5D" w14:paraId="04495CB4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08E2EA76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1)</w:t>
            </w:r>
          </w:p>
        </w:tc>
      </w:tr>
      <w:tr w:rsidR="00237E5D" w14:paraId="08231D20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0D7622D6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2)</w:t>
            </w:r>
          </w:p>
        </w:tc>
      </w:tr>
      <w:tr w:rsidR="00237E5D" w14:paraId="7A88D2E7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4620FCA3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3)</w:t>
            </w:r>
          </w:p>
        </w:tc>
      </w:tr>
      <w:tr w:rsidR="00237E5D" w14:paraId="6FF8C515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6E0FD204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4)</w:t>
            </w:r>
          </w:p>
        </w:tc>
      </w:tr>
      <w:tr w:rsidR="00237E5D" w14:paraId="62747055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35ADAA8B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5)</w:t>
            </w:r>
          </w:p>
        </w:tc>
      </w:tr>
      <w:tr w:rsidR="00237E5D" w14:paraId="185A3E66" w14:textId="77777777" w:rsidTr="00237E5D">
        <w:trPr>
          <w:trHeight w:val="454"/>
        </w:trPr>
        <w:tc>
          <w:tcPr>
            <w:tcW w:w="1446" w:type="dxa"/>
            <w:vAlign w:val="center"/>
          </w:tcPr>
          <w:p w14:paraId="280664EA" w14:textId="77777777" w:rsidR="00237E5D" w:rsidRDefault="00237E5D" w:rsidP="00237E5D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6)</w:t>
            </w:r>
          </w:p>
        </w:tc>
      </w:tr>
    </w:tbl>
    <w:p w14:paraId="3AD57BF5" w14:textId="216EC1BC" w:rsidR="006F2644" w:rsidRDefault="00E7165A" w:rsidP="009A6C1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t xml:space="preserve"> </w:t>
      </w:r>
      <w:r w:rsidR="007805BC" w:rsidRPr="007805BC">
        <w:rPr>
          <w:rFonts w:ascii="Verdana" w:hAnsi="Verdana"/>
          <w:noProof/>
          <w:sz w:val="18"/>
          <w:szCs w:val="18"/>
        </w:rPr>
        <w:drawing>
          <wp:inline distT="0" distB="0" distL="0" distR="0" wp14:anchorId="310AFEB9" wp14:editId="22A9F64B">
            <wp:extent cx="4931923" cy="1466671"/>
            <wp:effectExtent l="0" t="0" r="0" b="6985"/>
            <wp:docPr id="30" name="Bild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547" cy="1467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14324" w14:textId="007A1043" w:rsidR="006F2644" w:rsidRDefault="007805BC" w:rsidP="009A6C1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836416" behindDoc="0" locked="0" layoutInCell="1" allowOverlap="1" wp14:anchorId="4BAC535A" wp14:editId="21B833EC">
            <wp:simplePos x="0" y="0"/>
            <wp:positionH relativeFrom="column">
              <wp:posOffset>39370</wp:posOffset>
            </wp:positionH>
            <wp:positionV relativeFrom="paragraph">
              <wp:posOffset>16307</wp:posOffset>
            </wp:positionV>
            <wp:extent cx="4902200" cy="1457960"/>
            <wp:effectExtent l="0" t="0" r="0" b="0"/>
            <wp:wrapNone/>
            <wp:docPr id="31" name="Bild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200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798D73" w14:textId="464FDA64" w:rsidR="006F2644" w:rsidRDefault="006F2644" w:rsidP="009A6C1C">
      <w:pPr>
        <w:rPr>
          <w:rFonts w:ascii="Verdana" w:hAnsi="Verdana"/>
          <w:sz w:val="18"/>
          <w:szCs w:val="18"/>
        </w:rPr>
      </w:pPr>
    </w:p>
    <w:p w14:paraId="543458A8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773A03BD" w14:textId="53B52021" w:rsidR="006F2644" w:rsidRDefault="006F2644" w:rsidP="009A6C1C">
      <w:pPr>
        <w:rPr>
          <w:rFonts w:ascii="Verdana" w:hAnsi="Verdana"/>
          <w:sz w:val="18"/>
          <w:szCs w:val="18"/>
        </w:rPr>
      </w:pPr>
    </w:p>
    <w:p w14:paraId="07AE5A48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46CA2FEE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559DAB01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1CB634A2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150DFA94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5452BD6E" w14:textId="77777777" w:rsidR="006F2644" w:rsidRDefault="006F2644" w:rsidP="009A6C1C">
      <w:pPr>
        <w:rPr>
          <w:rFonts w:ascii="Verdana" w:hAnsi="Verdana"/>
          <w:sz w:val="18"/>
          <w:szCs w:val="18"/>
        </w:rPr>
      </w:pPr>
    </w:p>
    <w:p w14:paraId="053A119C" w14:textId="7AAE6B80" w:rsidR="006F2644" w:rsidRDefault="006F2644" w:rsidP="009A6C1C">
      <w:pPr>
        <w:rPr>
          <w:rFonts w:ascii="Verdana" w:hAnsi="Verdana"/>
          <w:sz w:val="18"/>
          <w:szCs w:val="18"/>
        </w:rPr>
      </w:pPr>
    </w:p>
    <w:p w14:paraId="1FC24FB0" w14:textId="7CF295C1" w:rsidR="006F2644" w:rsidRDefault="0051157E" w:rsidP="009A6C1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6CD14507" wp14:editId="42C1C92C">
                <wp:simplePos x="0" y="0"/>
                <wp:positionH relativeFrom="column">
                  <wp:posOffset>181644</wp:posOffset>
                </wp:positionH>
                <wp:positionV relativeFrom="paragraph">
                  <wp:posOffset>105644</wp:posOffset>
                </wp:positionV>
                <wp:extent cx="5361940" cy="821690"/>
                <wp:effectExtent l="50800" t="0" r="0" b="3810"/>
                <wp:wrapNone/>
                <wp:docPr id="19" name="Gruppieren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1940" cy="821690"/>
                          <a:chOff x="0" y="-71270"/>
                          <a:chExt cx="5362440" cy="822325"/>
                        </a:xfrm>
                      </wpg:grpSpPr>
                      <pic:pic xmlns:pic="http://schemas.openxmlformats.org/drawingml/2006/picture">
                        <pic:nvPicPr>
                          <pic:cNvPr id="10" name="Grafik 10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62925" y="-71270"/>
                            <a:ext cx="1199515" cy="822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Abgerundete rechteckige Legende 11"/>
                        <wps:cNvSpPr/>
                        <wps:spPr>
                          <a:xfrm>
                            <a:off x="0" y="-2"/>
                            <a:ext cx="3404870" cy="587566"/>
                          </a:xfrm>
                          <a:prstGeom prst="wedgeRoundRectCallout">
                            <a:avLst>
                              <a:gd name="adj1" fmla="val 86711"/>
                              <a:gd name="adj2" fmla="val -14519"/>
                              <a:gd name="adj3" fmla="val 16667"/>
                            </a:avLst>
                          </a:prstGeom>
                        </wps:spPr>
                        <wps:style>
                          <a:lnRef idx="1">
                            <a:schemeClr val="accent5"/>
                          </a:lnRef>
                          <a:fillRef idx="3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6D3F751" w14:textId="1151247C" w:rsidR="00E05F03" w:rsidRPr="004306F6" w:rsidRDefault="00E05F03" w:rsidP="004306F6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000000" w:themeColor="text1"/>
                                  <w:sz w:val="18"/>
                                  <w:szCs w:val="18"/>
                                </w:rPr>
                                <w:t>Bis nächste Woche - seid gespannt und hoffentlich weiter neugierig!</w:t>
                              </w:r>
                              <w:r>
                                <w:rPr>
                                  <w:rFonts w:ascii="Verdana" w:hAnsi="Verdana"/>
                                  <w:color w:val="000000" w:themeColor="text1"/>
                                  <w:sz w:val="18"/>
                                  <w:szCs w:val="18"/>
                                </w:rPr>
                                <w:br/>
                                <w:t xml:space="preserve">Tschüss sagt </w:t>
                              </w:r>
                              <w:r w:rsidRPr="004306F6">
                                <w:rPr>
                                  <w:rFonts w:ascii="Verdana" w:hAnsi="Verdana"/>
                                  <w:color w:val="000000" w:themeColor="text1"/>
                                  <w:sz w:val="18"/>
                                  <w:szCs w:val="18"/>
                                </w:rPr>
                                <w:t xml:space="preserve">Euer </w:t>
                              </w:r>
                              <w:proofErr w:type="spellStart"/>
                              <w:r w:rsidRPr="004306F6">
                                <w:rPr>
                                  <w:rFonts w:ascii="Verdana" w:hAnsi="Verdana"/>
                                  <w:color w:val="000000" w:themeColor="text1"/>
                                  <w:sz w:val="18"/>
                                  <w:szCs w:val="18"/>
                                </w:rPr>
                                <w:t>Physli</w:t>
                              </w:r>
                              <w:proofErr w:type="spellEnd"/>
                              <w:r w:rsidRPr="004306F6">
                                <w:rPr>
                                  <w:rFonts w:ascii="Verdana" w:hAnsi="Verdana"/>
                                  <w:color w:val="000000" w:themeColor="text1"/>
                                  <w:sz w:val="18"/>
                                  <w:szCs w:val="18"/>
                                </w:rPr>
                                <w:t>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D14507" id="Gruppieren 19" o:spid="_x0000_s1034" style="position:absolute;margin-left:14.3pt;margin-top:8.3pt;width:422.2pt;height:64.7pt;z-index:251805696;mso-width-relative:margin;mso-height-relative:margin" coordorigin=",-712" coordsize="53624,8223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">
                <v:shape id="Grafik 10" o:spid="_x0000_s1035" type="#_x0000_t75" style="position:absolute;left:41629;top:-712;width:11995;height:822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">
                  <v:imagedata r:id="rId32" o:title=""/>
                </v:shape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Abgerundete rechteckige Legende 11" o:spid="_x0000_s1036" type="#_x0000_t62" style="position:absolute;width:34048;height:587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" adj="29530,7664" fillcolor="#4bacc6 [3208]" strokecolor="#40a7c2 [3048]">
                  <v:fill color2="#a5d5e2 [1624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>
                    <w:txbxContent>
                      <w:p w14:paraId="56D3F751" w14:textId="1151247C" w:rsidR="00E05F03" w:rsidRPr="004306F6" w:rsidRDefault="00E05F03" w:rsidP="004306F6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rFonts w:ascii="Verdana" w:hAnsi="Verdana"/>
                            <w:color w:val="000000" w:themeColor="text1"/>
                            <w:sz w:val="18"/>
                            <w:szCs w:val="18"/>
                          </w:rPr>
                          <w:t>Bis nächste Woche - seid gespannt und hoffentlich weiter neugierig!</w:t>
                        </w:r>
                        <w:r>
                          <w:rPr>
                            <w:rFonts w:ascii="Verdana" w:hAnsi="Verdana"/>
                            <w:color w:val="000000" w:themeColor="text1"/>
                            <w:sz w:val="18"/>
                            <w:szCs w:val="18"/>
                          </w:rPr>
                          <w:br/>
                          <w:t xml:space="preserve">Tschüss sagt </w:t>
                        </w:r>
                        <w:r w:rsidRPr="004306F6">
                          <w:rPr>
                            <w:rFonts w:ascii="Verdana" w:hAnsi="Verdana"/>
                            <w:color w:val="000000" w:themeColor="text1"/>
                            <w:sz w:val="18"/>
                            <w:szCs w:val="18"/>
                          </w:rPr>
                          <w:t xml:space="preserve">Euer </w:t>
                        </w:r>
                        <w:proofErr w:type="spellStart"/>
                        <w:r w:rsidRPr="004306F6">
                          <w:rPr>
                            <w:rFonts w:ascii="Verdana" w:hAnsi="Verdana"/>
                            <w:color w:val="000000" w:themeColor="text1"/>
                            <w:sz w:val="18"/>
                            <w:szCs w:val="18"/>
                          </w:rPr>
                          <w:t>Physli</w:t>
                        </w:r>
                        <w:proofErr w:type="spellEnd"/>
                        <w:r w:rsidRPr="004306F6">
                          <w:rPr>
                            <w:rFonts w:ascii="Verdana" w:hAnsi="Verdana"/>
                            <w:color w:val="000000" w:themeColor="text1"/>
                            <w:sz w:val="18"/>
                            <w:szCs w:val="18"/>
                          </w:rPr>
                          <w:t>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C77C762" w14:textId="43F72FD3" w:rsidR="006F2644" w:rsidRDefault="006F2644" w:rsidP="009A6C1C">
      <w:pPr>
        <w:rPr>
          <w:rFonts w:ascii="Verdana" w:hAnsi="Verdana"/>
          <w:sz w:val="18"/>
          <w:szCs w:val="18"/>
        </w:rPr>
      </w:pPr>
    </w:p>
    <w:p w14:paraId="787C21F9" w14:textId="4F91B7A7" w:rsidR="008A6ECE" w:rsidRDefault="008A6ECE" w:rsidP="004306F6">
      <w:pPr>
        <w:jc w:val="center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p w14:paraId="4DF7D5C3" w14:textId="56296A72" w:rsidR="00E87C8B" w:rsidRDefault="009D3A14" w:rsidP="0084192B">
      <w:pPr>
        <w:jc w:val="center"/>
        <w:rPr>
          <w:rFonts w:ascii="Comic Sans MS" w:hAnsi="Comic Sans MS"/>
          <w:color w:val="FF0000"/>
        </w:rPr>
      </w:pPr>
      <w:r w:rsidRPr="009D3A14">
        <w:rPr>
          <w:rFonts w:ascii="Comic Sans MS" w:hAnsi="Comic Sans MS"/>
          <w:color w:val="FF0000"/>
        </w:rPr>
        <w:lastRenderedPageBreak/>
        <w:t>Alle Lösungen</w:t>
      </w:r>
    </w:p>
    <w:p w14:paraId="0B8BBE89" w14:textId="7DD859CD" w:rsidR="009C191F" w:rsidRDefault="009C191F" w:rsidP="009D3A14">
      <w:pPr>
        <w:rPr>
          <w:rFonts w:ascii="Comic Sans MS" w:hAnsi="Comic Sans MS"/>
          <w:color w:val="FF0000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0CCDF52F" wp14:editId="6FFA1B9C">
                <wp:simplePos x="0" y="0"/>
                <wp:positionH relativeFrom="column">
                  <wp:posOffset>-635</wp:posOffset>
                </wp:positionH>
                <wp:positionV relativeFrom="paragraph">
                  <wp:posOffset>69850</wp:posOffset>
                </wp:positionV>
                <wp:extent cx="5727700" cy="1090295"/>
                <wp:effectExtent l="0" t="0" r="12700" b="1905"/>
                <wp:wrapNone/>
                <wp:docPr id="33" name="Gruppieren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7700" cy="1090295"/>
                          <a:chOff x="0" y="0"/>
                          <a:chExt cx="5727700" cy="1090295"/>
                        </a:xfrm>
                      </wpg:grpSpPr>
                      <pic:pic xmlns:pic="http://schemas.openxmlformats.org/drawingml/2006/picture">
                        <pic:nvPicPr>
                          <pic:cNvPr id="34" name="Grafik 6" descr="Leere tafel Kostenlose Fotos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1090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5" name="Textfeld 35"/>
                        <wps:cNvSpPr txBox="1"/>
                        <wps:spPr>
                          <a:xfrm>
                            <a:off x="24063" y="16042"/>
                            <a:ext cx="737419" cy="17698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66525A5F" w14:textId="77777777" w:rsidR="00E05F03" w:rsidRPr="00C45175" w:rsidRDefault="00E05F03" w:rsidP="009D3A14">
                              <w:pPr>
                                <w:rPr>
                                  <w:rFonts w:ascii="Verdana" w:hAnsi="Verdana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C45175">
                                <w:rPr>
                                  <w:rFonts w:ascii="Verdana" w:hAnsi="Verdana"/>
                                  <w:b/>
                                  <w:bCs/>
                                  <w:sz w:val="18"/>
                                  <w:szCs w:val="18"/>
                                </w:rPr>
                                <w:t>Tafelbild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feld 36"/>
                        <wps:cNvSpPr txBox="1"/>
                        <wps:spPr>
                          <a:xfrm>
                            <a:off x="104274" y="48127"/>
                            <a:ext cx="5526505" cy="10186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6F94F2" w14:textId="77777777" w:rsidR="00E05F03" w:rsidRPr="006F2644" w:rsidRDefault="00E05F03" w:rsidP="009D3A14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  <w:bCs/>
                                  <w:color w:val="FF0000"/>
                                  <w:sz w:val="22"/>
                                  <w:szCs w:val="22"/>
                                  <w:u w:val="single"/>
                                </w:rPr>
                              </w:pPr>
                              <w:r w:rsidRPr="006F2644">
                                <w:rPr>
                                  <w:rFonts w:ascii="Verdana" w:hAnsi="Verdana"/>
                                  <w:b/>
                                  <w:bCs/>
                                  <w:color w:val="FF0000"/>
                                  <w:sz w:val="22"/>
                                  <w:szCs w:val="22"/>
                                  <w:u w:val="single"/>
                                </w:rPr>
                                <w:t>Thermodynamik</w:t>
                              </w:r>
                            </w:p>
                            <w:p w14:paraId="4DB1DA56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8"/>
                                  <w:szCs w:val="18"/>
                                  <w:u w:val="single"/>
                                </w:rPr>
                              </w:pPr>
                              <w:r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8"/>
                                  <w:szCs w:val="18"/>
                                  <w:u w:val="single"/>
                                </w:rPr>
                                <w:t>Die physikalische Größe Temperatur</w:t>
                              </w:r>
                            </w:p>
                            <w:p w14:paraId="3B11F5FA" w14:textId="77777777" w:rsidR="00E05F03" w:rsidRPr="006F2644" w:rsidRDefault="00E05F03" w:rsidP="009D3A14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  <w:bCs/>
                                  <w:color w:val="FFC000"/>
                                  <w:sz w:val="10"/>
                                  <w:szCs w:val="10"/>
                                  <w:u w:val="single"/>
                                </w:rPr>
                              </w:pPr>
                            </w:p>
                            <w:p w14:paraId="3B163E67" w14:textId="69921CE5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21FF06"/>
                                  <w:sz w:val="18"/>
                                  <w:szCs w:val="18"/>
                                </w:rPr>
                                <w:t>Bedeutung: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ab/>
                                <w:t>Die Temperatur gibt an, wie heiß oder kalt ein Körper ist.</w:t>
                              </w:r>
                            </w:p>
                            <w:p w14:paraId="5F64D34D" w14:textId="3B34FE8A" w:rsidR="00E05F03" w:rsidRPr="009D3A14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Formelzeichen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="00B95BA7" w:rsidRPr="009C191F">
                                <w:rPr>
                                  <w:rFonts w:ascii="Verdana" w:hAnsi="Verdana"/>
                                  <w:noProof/>
                                  <w:color w:val="00FA00"/>
                                  <w:position w:val="-6"/>
                                  <w:sz w:val="18"/>
                                  <w:szCs w:val="18"/>
                                </w:rPr>
                                <w:object w:dxaOrig="200" w:dyaOrig="240" w14:anchorId="60E3EDE3">
                                  <v:shape id="_x0000_i1025" type="#_x0000_t75" alt="" style="width:10.1pt;height:12pt;mso-width-percent:0;mso-height-percent:0;mso-width-percent:0;mso-height-percent:0">
                                    <v:imagedata r:id="rId33" o:title=""/>
                                  </v:shape>
                                  <o:OLEObject Type="Embed" ProgID="Equation.DSMT4" ShapeID="_x0000_i1025" DrawAspect="Content" ObjectID="_1650460174" r:id="rId34"/>
                                </w:objec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9C191F"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>(</w:t>
                              </w:r>
                              <w:proofErr w:type="spellStart"/>
                              <w:r w:rsidRPr="009C191F"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>theta</w:t>
                              </w:r>
                              <w:proofErr w:type="spellEnd"/>
                              <w:r w:rsidRPr="009C191F"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  <w:p w14:paraId="3A0B21AA" w14:textId="758A260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Einheit</w:t>
                              </w: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 xml:space="preserve"> ein Grad Celsius (1° C)</w:t>
                              </w:r>
                            </w:p>
                            <w:p w14:paraId="581757CA" w14:textId="401BF4D1" w:rsidR="00E05F03" w:rsidRPr="00856ABA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Messgerät</w:t>
                              </w:r>
                              <w:r w:rsidRPr="00856ABA"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>:</w:t>
                              </w:r>
                              <w:r>
                                <w:rPr>
                                  <w:rFonts w:ascii="Verdana" w:hAnsi="Verdana"/>
                                  <w:color w:val="00FA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  <w:t xml:space="preserve"> Thermometer</w:t>
                              </w:r>
                            </w:p>
                            <w:p w14:paraId="128FC2D7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30327F82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1C526A0E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20BB6E09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517905AB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2ADB4604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  <w:p w14:paraId="3919D993" w14:textId="77777777" w:rsidR="00E05F03" w:rsidRDefault="00E05F03" w:rsidP="009D3A14">
                              <w:pPr>
                                <w:rPr>
                                  <w:rFonts w:ascii="Verdana" w:hAnsi="Verdana"/>
                                  <w:color w:val="FFFFFF" w:themeColor="background1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CDF52F" id="_x0000_s1037" style="position:absolute;margin-left:-.05pt;margin-top:5.5pt;width:451pt;height:85.85pt;z-index:251838464" coordsize="57277,10902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">
                <v:shape id="Grafik 6" o:spid="_x0000_s1038" type="#_x0000_t75" alt="Leere tafel Kostenlose Fotos" style="position:absolute;width:57277;height:1090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">
                  <v:imagedata r:id="rId14" o:title="Leere tafel Kostenlose Fotos"/>
                </v:shape>
                <v:shape id="Textfeld 35" o:spid="_x0000_s1039" type="#_x0000_t202" style="position:absolute;left:240;top:160;width:7374;height:17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" fillcolor="white [3201]" strokeweight=".5pt">
                  <v:textbox inset="0,0,0,0">
                    <w:txbxContent>
                      <w:p w14:paraId="66525A5F" w14:textId="77777777" w:rsidR="00E05F03" w:rsidRPr="00C45175" w:rsidRDefault="00E05F03" w:rsidP="009D3A14">
                        <w:pPr>
                          <w:rPr>
                            <w:rFonts w:ascii="Verdana" w:hAnsi="Verdana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C45175">
                          <w:rPr>
                            <w:rFonts w:ascii="Verdana" w:hAnsi="Verdana"/>
                            <w:b/>
                            <w:bCs/>
                            <w:sz w:val="18"/>
                            <w:szCs w:val="18"/>
                          </w:rPr>
                          <w:t>Tafelbild 1</w:t>
                        </w:r>
                      </w:p>
                    </w:txbxContent>
                  </v:textbox>
                </v:shape>
                <v:shape id="Textfeld 36" o:spid="_x0000_s1040" type="#_x0000_t202" style="position:absolute;left:1042;top:481;width:55265;height:101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" filled="f" stroked="f" strokeweight=".5pt">
                  <v:textbox inset="0,0,0,0">
                    <w:txbxContent>
                      <w:p w14:paraId="426F94F2" w14:textId="77777777" w:rsidR="00E05F03" w:rsidRPr="006F2644" w:rsidRDefault="00E05F03" w:rsidP="009D3A14">
                        <w:pPr>
                          <w:jc w:val="center"/>
                          <w:rPr>
                            <w:rFonts w:ascii="Verdana" w:hAnsi="Verdana"/>
                            <w:b/>
                            <w:bCs/>
                            <w:color w:val="FF0000"/>
                            <w:sz w:val="22"/>
                            <w:szCs w:val="22"/>
                            <w:u w:val="single"/>
                          </w:rPr>
                        </w:pPr>
                        <w:r w:rsidRPr="006F2644">
                          <w:rPr>
                            <w:rFonts w:ascii="Verdana" w:hAnsi="Verdana"/>
                            <w:b/>
                            <w:bCs/>
                            <w:color w:val="FF0000"/>
                            <w:sz w:val="22"/>
                            <w:szCs w:val="22"/>
                            <w:u w:val="single"/>
                          </w:rPr>
                          <w:t>Thermodynamik</w:t>
                        </w:r>
                      </w:p>
                      <w:p w14:paraId="4DB1DA56" w14:textId="77777777" w:rsidR="00E05F03" w:rsidRDefault="00E05F03" w:rsidP="009D3A14">
                        <w:pPr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8"/>
                            <w:szCs w:val="18"/>
                            <w:u w:val="single"/>
                          </w:rPr>
                        </w:pPr>
                        <w:r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8"/>
                            <w:szCs w:val="18"/>
                            <w:u w:val="single"/>
                          </w:rPr>
                          <w:t>Die physikalische Größe Temperatur</w:t>
                        </w:r>
                      </w:p>
                      <w:p w14:paraId="3B11F5FA" w14:textId="77777777" w:rsidR="00E05F03" w:rsidRPr="006F2644" w:rsidRDefault="00E05F03" w:rsidP="009D3A14">
                        <w:pPr>
                          <w:jc w:val="center"/>
                          <w:rPr>
                            <w:rFonts w:ascii="Verdana" w:hAnsi="Verdana"/>
                            <w:b/>
                            <w:bCs/>
                            <w:color w:val="FFC000"/>
                            <w:sz w:val="10"/>
                            <w:szCs w:val="10"/>
                            <w:u w:val="single"/>
                          </w:rPr>
                        </w:pPr>
                      </w:p>
                      <w:p w14:paraId="3B163E67" w14:textId="69921CE5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21FF06"/>
                            <w:sz w:val="18"/>
                            <w:szCs w:val="18"/>
                          </w:rPr>
                          <w:t>Bedeutung: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ab/>
                          <w:t>Die Temperatur gibt an, wie heiß oder kalt ein Körper ist.</w:t>
                        </w:r>
                      </w:p>
                      <w:p w14:paraId="5F64D34D" w14:textId="3B34FE8A" w:rsidR="00E05F03" w:rsidRPr="009D3A14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Formelzeichen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 w:rsidR="00B95BA7" w:rsidRPr="009C191F">
                          <w:rPr>
                            <w:rFonts w:ascii="Verdana" w:hAnsi="Verdana"/>
                            <w:noProof/>
                            <w:color w:val="00FA00"/>
                            <w:position w:val="-6"/>
                            <w:sz w:val="18"/>
                            <w:szCs w:val="18"/>
                          </w:rPr>
                          <w:object w:dxaOrig="200" w:dyaOrig="240" w14:anchorId="60E3EDE3">
                            <v:shape id="_x0000_i1025" type="#_x0000_t75" alt="" style="width:10.1pt;height:12pt;mso-width-percent:0;mso-height-percent:0;mso-width-percent:0;mso-height-percent:0">
                              <v:imagedata r:id="rId33" o:title=""/>
                            </v:shape>
                            <o:OLEObject Type="Embed" ProgID="Equation.DSMT4" ShapeID="_x0000_i1025" DrawAspect="Content" ObjectID="_1650460174" r:id="rId35"/>
                          </w:objec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 w:rsidRPr="009C191F"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>(</w:t>
                        </w:r>
                        <w:proofErr w:type="spellStart"/>
                        <w:r w:rsidRPr="009C191F"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>theta</w:t>
                        </w:r>
                        <w:proofErr w:type="spellEnd"/>
                        <w:r w:rsidRPr="009C191F"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>)</w:t>
                        </w:r>
                      </w:p>
                      <w:p w14:paraId="3A0B21AA" w14:textId="758A260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Einheit</w:t>
                        </w: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 xml:space="preserve"> ein Grad Celsius (1° C)</w:t>
                        </w:r>
                      </w:p>
                      <w:p w14:paraId="581757CA" w14:textId="401BF4D1" w:rsidR="00E05F03" w:rsidRPr="00856ABA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Messgerät</w:t>
                        </w:r>
                        <w:r w:rsidRPr="00856ABA"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>:</w:t>
                        </w:r>
                        <w:r>
                          <w:rPr>
                            <w:rFonts w:ascii="Verdana" w:hAnsi="Verdana"/>
                            <w:color w:val="00FA00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  <w:t xml:space="preserve"> Thermometer</w:t>
                        </w:r>
                      </w:p>
                      <w:p w14:paraId="128FC2D7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30327F82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1C526A0E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20BB6E09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517905AB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2ADB4604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  <w:p w14:paraId="3919D993" w14:textId="77777777" w:rsidR="00E05F03" w:rsidRDefault="00E05F03" w:rsidP="009D3A14">
                        <w:pPr>
                          <w:rPr>
                            <w:rFonts w:ascii="Verdana" w:hAnsi="Verdana"/>
                            <w:color w:val="FFFFFF" w:themeColor="background1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0B1941A0" w14:textId="4CA555C6" w:rsidR="009C191F" w:rsidRDefault="009C191F" w:rsidP="009D3A14">
      <w:pPr>
        <w:rPr>
          <w:rFonts w:ascii="Comic Sans MS" w:hAnsi="Comic Sans MS"/>
          <w:color w:val="FF0000"/>
        </w:rPr>
      </w:pPr>
    </w:p>
    <w:p w14:paraId="62F73EE9" w14:textId="77777777" w:rsidR="009C191F" w:rsidRDefault="009C191F" w:rsidP="009D3A14">
      <w:pPr>
        <w:rPr>
          <w:rFonts w:ascii="Comic Sans MS" w:hAnsi="Comic Sans MS"/>
          <w:color w:val="FF0000"/>
        </w:rPr>
      </w:pPr>
    </w:p>
    <w:p w14:paraId="42355BCB" w14:textId="77777777" w:rsidR="009C191F" w:rsidRDefault="009C191F" w:rsidP="009D3A14">
      <w:pPr>
        <w:rPr>
          <w:rFonts w:ascii="Comic Sans MS" w:hAnsi="Comic Sans MS"/>
          <w:color w:val="FF0000"/>
        </w:rPr>
      </w:pPr>
    </w:p>
    <w:p w14:paraId="140F4AD9" w14:textId="77777777" w:rsidR="009C191F" w:rsidRDefault="009C191F" w:rsidP="009D3A14">
      <w:pPr>
        <w:rPr>
          <w:rFonts w:ascii="Comic Sans MS" w:hAnsi="Comic Sans MS"/>
          <w:color w:val="FF0000"/>
        </w:rPr>
      </w:pPr>
    </w:p>
    <w:p w14:paraId="29B720FA" w14:textId="09376D55" w:rsidR="009C191F" w:rsidRDefault="009C191F" w:rsidP="009C191F"/>
    <w:p w14:paraId="14AA5A2E" w14:textId="7AD95970" w:rsidR="009D3A14" w:rsidRPr="009D3A14" w:rsidRDefault="00E6400C" w:rsidP="009C191F">
      <w:r>
        <w:rPr>
          <w:noProof/>
        </w:rPr>
        <mc:AlternateContent>
          <mc:Choice Requires="wpg">
            <w:drawing>
              <wp:anchor distT="0" distB="0" distL="114300" distR="114300" simplePos="0" relativeHeight="251848704" behindDoc="0" locked="0" layoutInCell="1" allowOverlap="1" wp14:anchorId="2272BA4D" wp14:editId="31BC34C8">
                <wp:simplePos x="0" y="0"/>
                <wp:positionH relativeFrom="column">
                  <wp:posOffset>41910</wp:posOffset>
                </wp:positionH>
                <wp:positionV relativeFrom="paragraph">
                  <wp:posOffset>114935</wp:posOffset>
                </wp:positionV>
                <wp:extent cx="2953385" cy="2437130"/>
                <wp:effectExtent l="0" t="0" r="0" b="1270"/>
                <wp:wrapThrough wrapText="bothSides">
                  <wp:wrapPolygon edited="0">
                    <wp:start x="0" y="0"/>
                    <wp:lineTo x="0" y="21386"/>
                    <wp:lineTo x="21363" y="21386"/>
                    <wp:lineTo x="21363" y="0"/>
                    <wp:lineTo x="0" y="0"/>
                  </wp:wrapPolygon>
                </wp:wrapThrough>
                <wp:docPr id="44" name="Gruppierung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3385" cy="2437130"/>
                          <a:chOff x="0" y="0"/>
                          <a:chExt cx="2953385" cy="2437130"/>
                        </a:xfrm>
                      </wpg:grpSpPr>
                      <pic:pic xmlns:pic="http://schemas.openxmlformats.org/drawingml/2006/picture">
                        <pic:nvPicPr>
                          <pic:cNvPr id="37" name="Bild 37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3385" cy="2437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8" name="Textfeld 38"/>
                        <wps:cNvSpPr txBox="1"/>
                        <wps:spPr>
                          <a:xfrm>
                            <a:off x="894080" y="911860"/>
                            <a:ext cx="68897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B54327" w14:textId="0C04F425" w:rsidR="00E05F03" w:rsidRPr="00E6400C" w:rsidRDefault="00E05F03">
                              <w:pP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E6400C"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  <w:t>Skal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feld 39"/>
                        <wps:cNvSpPr txBox="1"/>
                        <wps:spPr>
                          <a:xfrm>
                            <a:off x="828675" y="2054860"/>
                            <a:ext cx="1774190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A0F369" w14:textId="4787ED83" w:rsidR="00E05F03" w:rsidRPr="00E6400C" w:rsidRDefault="00E05F03" w:rsidP="00E6400C">
                              <w:pP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  <w:t>Vorratsbehält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feld 40"/>
                        <wps:cNvSpPr txBox="1"/>
                        <wps:spPr>
                          <a:xfrm>
                            <a:off x="845185" y="1279525"/>
                            <a:ext cx="1774190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235B81" w14:textId="2345877F" w:rsidR="00E05F03" w:rsidRPr="00E6400C" w:rsidRDefault="00E05F03" w:rsidP="00E6400C">
                              <w:pP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  <w:t>Thermometerflüssigkeit</w:t>
                              </w:r>
                              <w:r>
                                <w:rPr>
                                  <w:rFonts w:ascii="Comic Sans MS" w:hAnsi="Comic Sans MS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2E97A516" wp14:editId="004856AA">
                                    <wp:extent cx="1591310" cy="2507125"/>
                                    <wp:effectExtent l="0" t="0" r="8890" b="7620"/>
                                    <wp:docPr id="42" name="Bild 3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91310" cy="25071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Textfeld 43"/>
                        <wps:cNvSpPr txBox="1"/>
                        <wps:spPr>
                          <a:xfrm>
                            <a:off x="835025" y="421640"/>
                            <a:ext cx="1774190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05D695" w14:textId="5A3227A3" w:rsidR="00E05F03" w:rsidRPr="00E6400C" w:rsidRDefault="00E05F03" w:rsidP="00E6400C">
                              <w:pP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color w:val="FF0000"/>
                                  <w:sz w:val="20"/>
                                  <w:szCs w:val="20"/>
                                </w:rPr>
                                <w:t>Steigroh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72BA4D" id="Gruppierung 44" o:spid="_x0000_s1041" style="position:absolute;margin-left:3.3pt;margin-top:9.05pt;width:232.55pt;height:191.9pt;z-index:251848704" coordsize="29533,24371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">
                <v:shape id="Bild 37" o:spid="_x0000_s1042" type="#_x0000_t75" style="position:absolute;width:29533;height:2437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">
                  <v:imagedata r:id="rId37" o:title=""/>
                </v:shape>
                <v:shape id="Textfeld 38" o:spid="_x0000_s1043" type="#_x0000_t202" style="position:absolute;left:8940;top:9118;width:6890;height:262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" filled="f" stroked="f">
                  <v:textbox>
                    <w:txbxContent>
                      <w:p w14:paraId="67B54327" w14:textId="0C04F425" w:rsidR="00E05F03" w:rsidRPr="00E6400C" w:rsidRDefault="00E05F03">
                        <w:pP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</w:pPr>
                        <w:r w:rsidRPr="00E6400C"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  <w:t>Skala</w:t>
                        </w:r>
                      </w:p>
                    </w:txbxContent>
                  </v:textbox>
                </v:shape>
                <v:shape id="Textfeld 39" o:spid="_x0000_s1044" type="#_x0000_t202" style="position:absolute;left:8286;top:20548;width:17742;height:262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" filled="f" stroked="f">
                  <v:textbox>
                    <w:txbxContent>
                      <w:p w14:paraId="09A0F369" w14:textId="4787ED83" w:rsidR="00E05F03" w:rsidRPr="00E6400C" w:rsidRDefault="00E05F03" w:rsidP="00E6400C">
                        <w:pP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  <w:t>Vorratsbehälter</w:t>
                        </w:r>
                      </w:p>
                    </w:txbxContent>
                  </v:textbox>
                </v:shape>
                <v:shape id="Textfeld 40" o:spid="_x0000_s1045" type="#_x0000_t202" style="position:absolute;left:8451;top:12795;width:17742;height:26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" filled="f" stroked="f">
                  <v:textbox>
                    <w:txbxContent>
                      <w:p w14:paraId="78235B81" w14:textId="2345877F" w:rsidR="00E05F03" w:rsidRPr="00E6400C" w:rsidRDefault="00E05F03" w:rsidP="00E6400C">
                        <w:pP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  <w:t>Thermometerflüssigkeit</w:t>
                        </w:r>
                        <w:r>
                          <w:rPr>
                            <w:rFonts w:ascii="Comic Sans MS" w:hAnsi="Comic Sans MS"/>
                            <w:noProof/>
                            <w:color w:val="FF0000"/>
                            <w:sz w:val="20"/>
                            <w:szCs w:val="20"/>
                          </w:rPr>
                          <w:drawing>
                            <wp:inline distT="0" distB="0" distL="0" distR="0" wp14:anchorId="2E97A516" wp14:editId="004856AA">
                              <wp:extent cx="1591310" cy="2507125"/>
                              <wp:effectExtent l="0" t="0" r="8890" b="7620"/>
                              <wp:docPr id="42" name="Bild 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91310" cy="2507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feld 43" o:spid="_x0000_s1046" type="#_x0000_t202" style="position:absolute;left:8350;top:4216;width:17742;height:26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" filled="f" stroked="f">
                  <v:textbox>
                    <w:txbxContent>
                      <w:p w14:paraId="7A05D695" w14:textId="5A3227A3" w:rsidR="00E05F03" w:rsidRPr="00E6400C" w:rsidRDefault="00E05F03" w:rsidP="00E6400C">
                        <w:pP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color w:val="FF0000"/>
                            <w:sz w:val="20"/>
                            <w:szCs w:val="20"/>
                          </w:rPr>
                          <w:t>Steigrohr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DF6C9DA" w14:textId="77777777" w:rsidR="009D3A14" w:rsidRDefault="009D3A14" w:rsidP="004306F6">
      <w:pPr>
        <w:jc w:val="center"/>
        <w:rPr>
          <w:rFonts w:ascii="Verdana" w:hAnsi="Verdana"/>
          <w:sz w:val="18"/>
          <w:szCs w:val="18"/>
        </w:rPr>
      </w:pPr>
    </w:p>
    <w:p w14:paraId="3FAA8E61" w14:textId="06F282F7" w:rsidR="009D3A14" w:rsidRDefault="009D3A14" w:rsidP="004306F6">
      <w:pPr>
        <w:jc w:val="center"/>
        <w:rPr>
          <w:rFonts w:ascii="Verdana" w:hAnsi="Verdana"/>
          <w:sz w:val="18"/>
          <w:szCs w:val="18"/>
        </w:rPr>
      </w:pPr>
    </w:p>
    <w:p w14:paraId="0D250572" w14:textId="08D16061" w:rsidR="009D3A14" w:rsidRDefault="009D3A14" w:rsidP="004306F6">
      <w:pPr>
        <w:jc w:val="center"/>
        <w:rPr>
          <w:rFonts w:ascii="Verdana" w:hAnsi="Verdana"/>
          <w:sz w:val="18"/>
          <w:szCs w:val="18"/>
        </w:rPr>
      </w:pPr>
    </w:p>
    <w:p w14:paraId="604E9099" w14:textId="77777777" w:rsidR="009D3A14" w:rsidRDefault="009D3A14" w:rsidP="004306F6">
      <w:pPr>
        <w:jc w:val="center"/>
        <w:rPr>
          <w:rFonts w:ascii="Verdana" w:hAnsi="Verdana"/>
          <w:sz w:val="18"/>
          <w:szCs w:val="18"/>
        </w:rPr>
      </w:pPr>
    </w:p>
    <w:p w14:paraId="410E2189" w14:textId="35F7A380" w:rsidR="009D3A14" w:rsidRDefault="009D3A14" w:rsidP="004306F6">
      <w:pPr>
        <w:jc w:val="center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839488" behindDoc="0" locked="0" layoutInCell="1" allowOverlap="1" wp14:anchorId="5FA9AF93" wp14:editId="10C4D1A1">
            <wp:simplePos x="0" y="0"/>
            <wp:positionH relativeFrom="column">
              <wp:posOffset>5076825</wp:posOffset>
            </wp:positionH>
            <wp:positionV relativeFrom="paragraph">
              <wp:posOffset>121285</wp:posOffset>
            </wp:positionV>
            <wp:extent cx="494030" cy="1536700"/>
            <wp:effectExtent l="0" t="0" r="0" b="12700"/>
            <wp:wrapNone/>
            <wp:docPr id="32" name="Bild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6309F7" w14:textId="0F9A078B" w:rsidR="009A611C" w:rsidRDefault="009A611C" w:rsidP="004306F6">
      <w:pPr>
        <w:jc w:val="center"/>
        <w:rPr>
          <w:rFonts w:ascii="Verdana" w:hAnsi="Verdana"/>
          <w:sz w:val="18"/>
          <w:szCs w:val="18"/>
        </w:rPr>
      </w:pPr>
    </w:p>
    <w:p w14:paraId="445E5DFB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73483C20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35377E94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2CFFBD6C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6A12A0EA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67B41230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022AABD6" w14:textId="14C97BF9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3A0ECF8A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653CADB6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63E10205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4A177107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p w14:paraId="0057F303" w14:textId="77777777" w:rsidR="00E6400C" w:rsidRDefault="00E6400C" w:rsidP="004306F6">
      <w:pPr>
        <w:jc w:val="center"/>
        <w:rPr>
          <w:rFonts w:ascii="Verdana" w:hAnsi="Verdana"/>
          <w:sz w:val="18"/>
          <w:szCs w:val="18"/>
        </w:rPr>
      </w:pPr>
    </w:p>
    <w:tbl>
      <w:tblPr>
        <w:tblStyle w:val="Tabellenraster"/>
        <w:tblW w:w="9384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346"/>
        <w:gridCol w:w="2346"/>
        <w:gridCol w:w="2346"/>
        <w:gridCol w:w="2346"/>
      </w:tblGrid>
      <w:tr w:rsidR="00E6400C" w14:paraId="79522207" w14:textId="77777777" w:rsidTr="00E6400C">
        <w:tc>
          <w:tcPr>
            <w:tcW w:w="9384" w:type="dxa"/>
            <w:gridSpan w:val="4"/>
          </w:tcPr>
          <w:p w14:paraId="624FED5E" w14:textId="77777777" w:rsidR="00E6400C" w:rsidRPr="00433CDC" w:rsidRDefault="00E6400C" w:rsidP="00E6400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a</w:t>
            </w:r>
            <w:r>
              <w:rPr>
                <w:rFonts w:ascii="Verdana" w:hAnsi="Verdana"/>
                <w:sz w:val="18"/>
                <w:szCs w:val="18"/>
              </w:rPr>
              <w:tab/>
              <w:t>Lies im Bild</w:t>
            </w:r>
            <w:r w:rsidRPr="00433CDC">
              <w:rPr>
                <w:rFonts w:ascii="Verdana" w:hAnsi="Verdana"/>
                <w:sz w:val="18"/>
                <w:szCs w:val="18"/>
              </w:rPr>
              <w:t xml:space="preserve"> die Temperaturen ab o</w:t>
            </w:r>
            <w:r>
              <w:rPr>
                <w:rFonts w:ascii="Verdana" w:hAnsi="Verdana"/>
                <w:sz w:val="18"/>
                <w:szCs w:val="18"/>
              </w:rPr>
              <w:t>der zeichne die Flüssigkeitsstä</w:t>
            </w:r>
            <w:r w:rsidRPr="00433CDC">
              <w:rPr>
                <w:rFonts w:ascii="Verdana" w:hAnsi="Verdana"/>
                <w:sz w:val="18"/>
                <w:szCs w:val="18"/>
              </w:rPr>
              <w:t>nde farbig ein.</w:t>
            </w:r>
          </w:p>
          <w:p w14:paraId="2F5209E3" w14:textId="29FCCA62" w:rsidR="00E6400C" w:rsidRDefault="00E6400C" w:rsidP="00E6400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433CDC">
              <w:rPr>
                <w:rFonts w:ascii="Verdana" w:hAnsi="Verdana"/>
                <w:sz w:val="18"/>
                <w:szCs w:val="18"/>
              </w:rPr>
              <w:t>Welche Bezeichnungen sind für die vier verschiedenen Thermometer üblich?</w:t>
            </w:r>
          </w:p>
        </w:tc>
      </w:tr>
      <w:tr w:rsidR="00E6400C" w14:paraId="01D9CB03" w14:textId="77777777" w:rsidTr="00E6400C">
        <w:tc>
          <w:tcPr>
            <w:tcW w:w="2346" w:type="dxa"/>
          </w:tcPr>
          <w:p w14:paraId="5EF05B34" w14:textId="263B3F43" w:rsidR="00E6400C" w:rsidRDefault="00E6400C" w:rsidP="00E6400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694E9FF5" wp14:editId="1861429F">
                      <wp:simplePos x="0" y="0"/>
                      <wp:positionH relativeFrom="column">
                        <wp:posOffset>973455</wp:posOffset>
                      </wp:positionH>
                      <wp:positionV relativeFrom="paragraph">
                        <wp:posOffset>1908810</wp:posOffset>
                      </wp:positionV>
                      <wp:extent cx="473096" cy="262255"/>
                      <wp:effectExtent l="0" t="0" r="0" b="0"/>
                      <wp:wrapNone/>
                      <wp:docPr id="51" name="Textfeld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3096" cy="262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F22F88" w14:textId="3A7241D3" w:rsidR="00E05F03" w:rsidRPr="00E6400C" w:rsidRDefault="00E05F03" w:rsidP="00E6400C">
                                  <w:pPr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  <w:szCs w:val="20"/>
                                    </w:rPr>
                                    <w:t>17°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feld 51" o:spid="_x0000_s1047" type="#_x0000_t202" style="position:absolute;left:0;text-align:left;margin-left:76.65pt;margin-top:150.3pt;width:37.25pt;height:20.65pt;z-index:251850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" filled="f" stroked="f">
                      <v:textbox>
                        <w:txbxContent>
                          <w:p w14:paraId="2AF22F88" w14:textId="3A7241D3" w:rsidR="00E05F03" w:rsidRPr="00E6400C" w:rsidRDefault="00E05F03" w:rsidP="00E6400C">
                            <w:pPr>
                              <w:rPr>
                                <w:rFonts w:ascii="Comic Sans MS" w:hAnsi="Comic Sans MS"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color w:val="FF0000"/>
                                <w:sz w:val="20"/>
                                <w:szCs w:val="20"/>
                              </w:rPr>
                              <w:t>17°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51081E62" wp14:editId="3F828146">
                  <wp:extent cx="1216660" cy="2352675"/>
                  <wp:effectExtent l="0" t="0" r="2540" b="9525"/>
                  <wp:docPr id="45" name="Bild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6660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6" w:type="dxa"/>
          </w:tcPr>
          <w:p w14:paraId="45E7D30D" w14:textId="21A01A0A" w:rsidR="00E6400C" w:rsidRDefault="0084192B" w:rsidP="00E6400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1613AA82" wp14:editId="0B80EB89">
                  <wp:extent cx="1314450" cy="2356592"/>
                  <wp:effectExtent l="0" t="0" r="6350" b="5715"/>
                  <wp:docPr id="48" name="Bild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2356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3069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0EC07550" wp14:editId="66459817">
                      <wp:simplePos x="0" y="0"/>
                      <wp:positionH relativeFrom="column">
                        <wp:posOffset>1000125</wp:posOffset>
                      </wp:positionH>
                      <wp:positionV relativeFrom="paragraph">
                        <wp:posOffset>1858645</wp:posOffset>
                      </wp:positionV>
                      <wp:extent cx="473075" cy="262255"/>
                      <wp:effectExtent l="0" t="0" r="0" b="0"/>
                      <wp:wrapNone/>
                      <wp:docPr id="52" name="Textfeld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3075" cy="262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4157D7" w14:textId="7238376B" w:rsidR="00E05F03" w:rsidRPr="00E6400C" w:rsidRDefault="00E05F03" w:rsidP="00D3069B">
                                  <w:pPr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  <w:szCs w:val="20"/>
                                    </w:rPr>
                                    <w:t>20°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feld 52" o:spid="_x0000_s1048" type="#_x0000_t202" style="position:absolute;left:0;text-align:left;margin-left:78.75pt;margin-top:146.35pt;width:37.25pt;height:20.65pt;z-index:251852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" filled="f" stroked="f">
                      <v:textbox>
                        <w:txbxContent>
                          <w:p w14:paraId="0C4157D7" w14:textId="7238376B" w:rsidR="00E05F03" w:rsidRPr="00E6400C" w:rsidRDefault="00E05F03" w:rsidP="00D3069B">
                            <w:pPr>
                              <w:rPr>
                                <w:rFonts w:ascii="Comic Sans MS" w:hAnsi="Comic Sans MS"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color w:val="FF0000"/>
                                <w:sz w:val="20"/>
                                <w:szCs w:val="20"/>
                              </w:rPr>
                              <w:t>20°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46" w:type="dxa"/>
          </w:tcPr>
          <w:p w14:paraId="6998688C" w14:textId="33F6F5AF" w:rsidR="00E6400C" w:rsidRDefault="0084192B" w:rsidP="00E6400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046365D3" wp14:editId="059DCE16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1267235</wp:posOffset>
                      </wp:positionV>
                      <wp:extent cx="6985" cy="768350"/>
                      <wp:effectExtent l="76200" t="25400" r="69215" b="69850"/>
                      <wp:wrapNone/>
                      <wp:docPr id="53" name="Gerade Verbindung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985" cy="768350"/>
                              </a:xfrm>
                              <a:prstGeom prst="line">
                                <a:avLst/>
                              </a:prstGeom>
                              <a:ln w="38100" cmpd="sng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line id="Gerade Verbindung 53" o:spid="_x0000_s1026" style="position:absolute;flip:x y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85pt,99.8pt" to="48.4pt,160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" strokecolor="red" strokeweight="3pt">
                      <v:shadow on="t" opacity="24903f" mv:blur="40000f" origin=",.5" offset="0,20000emu"/>
                    </v:line>
                  </w:pict>
                </mc:Fallback>
              </mc:AlternateContent>
            </w:r>
            <w:r w:rsidR="00E6400C"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31DF4111" wp14:editId="1BC7F1D4">
                  <wp:extent cx="1117600" cy="2454477"/>
                  <wp:effectExtent l="0" t="0" r="0" b="9525"/>
                  <wp:docPr id="49" name="Bild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3" cy="245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6" w:type="dxa"/>
          </w:tcPr>
          <w:p w14:paraId="16EFA000" w14:textId="377476D2" w:rsidR="00E6400C" w:rsidRDefault="0084192B" w:rsidP="00E6400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 wp14:anchorId="581834A8" wp14:editId="19D38F5B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1448436</wp:posOffset>
                      </wp:positionV>
                      <wp:extent cx="430" cy="773060"/>
                      <wp:effectExtent l="76200" t="25400" r="76200" b="65405"/>
                      <wp:wrapNone/>
                      <wp:docPr id="54" name="Gerade Verbindung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30" cy="773060"/>
                              </a:xfrm>
                              <a:prstGeom prst="line">
                                <a:avLst/>
                              </a:prstGeom>
                              <a:ln w="38100" cmpd="sng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line id="Gerade Verbindung 54" o:spid="_x0000_s1026" style="position:absolute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55pt,114.05pt" to="47.6pt,174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" strokecolor="red" strokeweight="3pt">
                      <v:shadow on="t" opacity="24903f" mv:blur="40000f" origin=",.5" offset="0,20000emu"/>
                    </v:line>
                  </w:pict>
                </mc:Fallback>
              </mc:AlternateContent>
            </w:r>
            <w:r w:rsidR="00E6400C" w:rsidRPr="00CB7E2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31D4505A" wp14:editId="391B5F0B">
                  <wp:extent cx="1145540" cy="2475258"/>
                  <wp:effectExtent l="0" t="0" r="0" b="0"/>
                  <wp:docPr id="50" name="Bild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778" cy="2480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00C" w14:paraId="0CA92BF5" w14:textId="77777777" w:rsidTr="002828E0">
        <w:tc>
          <w:tcPr>
            <w:tcW w:w="2346" w:type="dxa"/>
            <w:vAlign w:val="center"/>
          </w:tcPr>
          <w:p w14:paraId="17EDEC06" w14:textId="43826CDA" w:rsidR="00E6400C" w:rsidRPr="00D3069B" w:rsidRDefault="00D3069B" w:rsidP="002828E0">
            <w:pPr>
              <w:jc w:val="center"/>
              <w:rPr>
                <w:rFonts w:ascii="Comic Sans MS" w:hAnsi="Comic Sans MS"/>
                <w:color w:val="FF0000"/>
                <w:sz w:val="18"/>
                <w:szCs w:val="18"/>
              </w:rPr>
            </w:pPr>
            <w:r>
              <w:rPr>
                <w:rFonts w:ascii="Comic Sans MS" w:hAnsi="Comic Sans MS"/>
                <w:color w:val="FF0000"/>
                <w:sz w:val="18"/>
                <w:szCs w:val="18"/>
              </w:rPr>
              <w:t>Bodenthermometer</w:t>
            </w:r>
          </w:p>
        </w:tc>
        <w:tc>
          <w:tcPr>
            <w:tcW w:w="2346" w:type="dxa"/>
            <w:vAlign w:val="center"/>
          </w:tcPr>
          <w:p w14:paraId="1D845D13" w14:textId="2CEBFCE4" w:rsidR="00E6400C" w:rsidRPr="00D3069B" w:rsidRDefault="00D3069B" w:rsidP="002828E0">
            <w:pPr>
              <w:jc w:val="center"/>
              <w:rPr>
                <w:rFonts w:ascii="Comic Sans MS" w:hAnsi="Comic Sans MS"/>
                <w:color w:val="FF0000"/>
                <w:sz w:val="18"/>
                <w:szCs w:val="18"/>
              </w:rPr>
            </w:pPr>
            <w:r w:rsidRPr="00D3069B">
              <w:rPr>
                <w:rFonts w:ascii="Comic Sans MS" w:hAnsi="Comic Sans MS"/>
                <w:color w:val="FF0000"/>
                <w:sz w:val="18"/>
                <w:szCs w:val="18"/>
              </w:rPr>
              <w:t>Zimmerthermometer</w:t>
            </w:r>
          </w:p>
        </w:tc>
        <w:tc>
          <w:tcPr>
            <w:tcW w:w="2346" w:type="dxa"/>
            <w:vAlign w:val="center"/>
          </w:tcPr>
          <w:p w14:paraId="79F372E6" w14:textId="5C66C21E" w:rsidR="00E6400C" w:rsidRPr="00D3069B" w:rsidRDefault="00D3069B" w:rsidP="002828E0">
            <w:pPr>
              <w:jc w:val="center"/>
              <w:rPr>
                <w:rFonts w:ascii="Comic Sans MS" w:hAnsi="Comic Sans MS"/>
                <w:color w:val="FF0000"/>
                <w:sz w:val="18"/>
                <w:szCs w:val="18"/>
              </w:rPr>
            </w:pPr>
            <w:r>
              <w:rPr>
                <w:rFonts w:ascii="Comic Sans MS" w:hAnsi="Comic Sans MS"/>
                <w:color w:val="FF0000"/>
                <w:sz w:val="18"/>
                <w:szCs w:val="18"/>
              </w:rPr>
              <w:t>Badewannenthermometer</w:t>
            </w:r>
          </w:p>
        </w:tc>
        <w:tc>
          <w:tcPr>
            <w:tcW w:w="2346" w:type="dxa"/>
            <w:vAlign w:val="center"/>
          </w:tcPr>
          <w:p w14:paraId="0B8BC8F6" w14:textId="633F73F5" w:rsidR="00E6400C" w:rsidRPr="00D3069B" w:rsidRDefault="00D3069B" w:rsidP="002828E0">
            <w:pPr>
              <w:jc w:val="center"/>
              <w:rPr>
                <w:rFonts w:ascii="Comic Sans MS" w:hAnsi="Comic Sans MS"/>
                <w:color w:val="FF0000"/>
                <w:sz w:val="18"/>
                <w:szCs w:val="18"/>
              </w:rPr>
            </w:pPr>
            <w:r>
              <w:rPr>
                <w:rFonts w:ascii="Comic Sans MS" w:hAnsi="Comic Sans MS"/>
                <w:color w:val="FF0000"/>
                <w:sz w:val="18"/>
                <w:szCs w:val="18"/>
              </w:rPr>
              <w:t>Außen</w:t>
            </w:r>
            <w:r w:rsidRPr="00D3069B">
              <w:rPr>
                <w:rFonts w:ascii="Comic Sans MS" w:hAnsi="Comic Sans MS"/>
                <w:color w:val="FF0000"/>
                <w:sz w:val="18"/>
                <w:szCs w:val="18"/>
              </w:rPr>
              <w:t>thermometer</w:t>
            </w:r>
          </w:p>
        </w:tc>
      </w:tr>
    </w:tbl>
    <w:p w14:paraId="491268EB" w14:textId="258D2CA8" w:rsidR="00E6400C" w:rsidRDefault="00E6400C" w:rsidP="00E6400C">
      <w:pPr>
        <w:rPr>
          <w:rFonts w:ascii="Verdana" w:hAnsi="Verdana"/>
          <w:sz w:val="18"/>
          <w:szCs w:val="18"/>
        </w:rPr>
      </w:pPr>
    </w:p>
    <w:p w14:paraId="642F5260" w14:textId="72CE2939" w:rsidR="0084192B" w:rsidRPr="0078006E" w:rsidRDefault="0084192B" w:rsidP="00E6400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863040" behindDoc="0" locked="0" layoutInCell="1" allowOverlap="1" wp14:anchorId="6BE1F233" wp14:editId="146CFED1">
            <wp:simplePos x="0" y="0"/>
            <wp:positionH relativeFrom="column">
              <wp:posOffset>968071</wp:posOffset>
            </wp:positionH>
            <wp:positionV relativeFrom="paragraph">
              <wp:posOffset>3175</wp:posOffset>
            </wp:positionV>
            <wp:extent cx="731520" cy="2280285"/>
            <wp:effectExtent l="0" t="0" r="5080" b="5715"/>
            <wp:wrapNone/>
            <wp:docPr id="55" name="Bild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28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192B">
        <w:rPr>
          <w:rFonts w:ascii="Verdana" w:hAnsi="Verdana"/>
          <w:b/>
          <w:sz w:val="18"/>
          <w:szCs w:val="18"/>
        </w:rPr>
        <w:t>b</w:t>
      </w:r>
      <w:r>
        <w:rPr>
          <w:rFonts w:ascii="Verdana" w:hAnsi="Verdana"/>
          <w:sz w:val="18"/>
          <w:szCs w:val="18"/>
        </w:rPr>
        <w:t xml:space="preserve"> Mein Ergebnis</w:t>
      </w:r>
    </w:p>
    <w:sectPr w:rsidR="0084192B" w:rsidRPr="0078006E">
      <w:headerReference w:type="default" r:id="rId40"/>
      <w:footerReference w:type="default" r:id="rId41"/>
      <w:pgSz w:w="11905" w:h="16837" w:code="9"/>
      <w:pgMar w:top="567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7B14EC" w14:textId="77777777" w:rsidR="00B95BA7" w:rsidRDefault="00B95BA7">
      <w:r>
        <w:separator/>
      </w:r>
    </w:p>
  </w:endnote>
  <w:endnote w:type="continuationSeparator" w:id="0">
    <w:p w14:paraId="112C0898" w14:textId="77777777" w:rsidR="00B95BA7" w:rsidRDefault="00B95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Kristen ITC">
    <w:panose1 w:val="03050502040202030202"/>
    <w:charset w:val="4D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26CFBA" w14:textId="77777777" w:rsidR="00E05F03" w:rsidRDefault="00E05F03">
    <w:pPr>
      <w:pStyle w:val="Fuzeile"/>
      <w:rPr>
        <w:rFonts w:ascii="Verdana" w:hAnsi="Verdana"/>
        <w:sz w:val="16"/>
        <w:szCs w:val="16"/>
      </w:rPr>
    </w:pPr>
    <w:r>
      <w:rPr>
        <w:rFonts w:ascii="Verdana" w:hAnsi="Verdana"/>
        <w:sz w:val="16"/>
        <w:szCs w:val="16"/>
      </w:rPr>
      <w:t>________________________________________________________________________________________</w:t>
    </w:r>
  </w:p>
  <w:p w14:paraId="3DFC0AE8" w14:textId="77777777" w:rsidR="00E05F03" w:rsidRPr="00204CF0" w:rsidRDefault="00E05F03">
    <w:pPr>
      <w:pStyle w:val="Fuzeile"/>
      <w:rPr>
        <w:rFonts w:ascii="Verdana" w:hAnsi="Verdana"/>
        <w:sz w:val="16"/>
        <w:szCs w:val="16"/>
      </w:rPr>
    </w:pPr>
    <w:r w:rsidRPr="00204CF0">
      <w:rPr>
        <w:rFonts w:ascii="Verdana" w:hAnsi="Verdana"/>
        <w:sz w:val="16"/>
        <w:szCs w:val="16"/>
      </w:rPr>
      <w:t>Quellen: leifiphysik.de/Sächsische Physikolympiade</w:t>
    </w:r>
    <w:r>
      <w:rPr>
        <w:rFonts w:ascii="Verdana" w:hAnsi="Verdana"/>
        <w:sz w:val="16"/>
        <w:szCs w:val="16"/>
      </w:rPr>
      <w:tab/>
      <w:t xml:space="preserve">         </w:t>
    </w:r>
    <w:proofErr w:type="spellStart"/>
    <w:r>
      <w:rPr>
        <w:rFonts w:ascii="Verdana" w:hAnsi="Verdana"/>
        <w:sz w:val="16"/>
        <w:szCs w:val="16"/>
      </w:rPr>
      <w:t>Bilder:LB</w:t>
    </w:r>
    <w:proofErr w:type="spellEnd"/>
    <w:r>
      <w:rPr>
        <w:rFonts w:ascii="Verdana" w:hAnsi="Verdana"/>
        <w:sz w:val="16"/>
        <w:szCs w:val="16"/>
      </w:rPr>
      <w:t xml:space="preserve"> Cornelsen </w:t>
    </w:r>
    <w:proofErr w:type="spellStart"/>
    <w:r>
      <w:rPr>
        <w:rFonts w:ascii="Verdana" w:hAnsi="Verdana"/>
        <w:sz w:val="16"/>
        <w:szCs w:val="16"/>
      </w:rPr>
      <w:t>Ph</w:t>
    </w:r>
    <w:proofErr w:type="spellEnd"/>
    <w:r>
      <w:rPr>
        <w:rFonts w:ascii="Verdana" w:hAnsi="Verdana"/>
        <w:sz w:val="16"/>
        <w:szCs w:val="16"/>
      </w:rPr>
      <w:t xml:space="preserve"> Klasse 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1D27B7" w14:textId="77777777" w:rsidR="00B95BA7" w:rsidRDefault="00B95BA7">
      <w:r>
        <w:separator/>
      </w:r>
    </w:p>
  </w:footnote>
  <w:footnote w:type="continuationSeparator" w:id="0">
    <w:p w14:paraId="0911CE6A" w14:textId="77777777" w:rsidR="00B95BA7" w:rsidRDefault="00B95B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331E9B" w14:textId="77777777" w:rsidR="00E05F03" w:rsidRDefault="00E05F03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>Physik Kl. 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4" type="#_x0000_t75" style="width:11.35pt;height:8.2pt" o:bullet="t">
        <v:imagedata r:id="rId1" o:title="BD21299_"/>
      </v:shape>
    </w:pict>
  </w:numPicBullet>
  <w:abstractNum w:abstractNumId="0" w15:restartNumberingAfterBreak="0">
    <w:nsid w:val="FFFFFF1D"/>
    <w:multiLevelType w:val="multilevel"/>
    <w:tmpl w:val="0D2833F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4144CB"/>
    <w:multiLevelType w:val="hybridMultilevel"/>
    <w:tmpl w:val="C9322818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A8D7811"/>
    <w:multiLevelType w:val="multilevel"/>
    <w:tmpl w:val="CEE6D4AC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BF90DFB"/>
    <w:multiLevelType w:val="hybridMultilevel"/>
    <w:tmpl w:val="035C2F1A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10610BA5"/>
    <w:multiLevelType w:val="hybridMultilevel"/>
    <w:tmpl w:val="72B63E30"/>
    <w:lvl w:ilvl="0" w:tplc="7AAA537E">
      <w:start w:val="1"/>
      <w:numFmt w:val="bullet"/>
      <w:lvlText w:val="-"/>
      <w:lvlJc w:val="left"/>
      <w:pPr>
        <w:ind w:left="644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14930E66"/>
    <w:multiLevelType w:val="hybridMultilevel"/>
    <w:tmpl w:val="0B703282"/>
    <w:lvl w:ilvl="0" w:tplc="4E5453D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0C15E3"/>
    <w:multiLevelType w:val="multilevel"/>
    <w:tmpl w:val="CE2AC588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3EF3F20"/>
    <w:multiLevelType w:val="hybridMultilevel"/>
    <w:tmpl w:val="D0A4B90E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26ED0148"/>
    <w:multiLevelType w:val="hybridMultilevel"/>
    <w:tmpl w:val="C4B02146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EB06D2"/>
    <w:multiLevelType w:val="hybridMultilevel"/>
    <w:tmpl w:val="AC1AFB8C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3A022404"/>
    <w:multiLevelType w:val="hybridMultilevel"/>
    <w:tmpl w:val="91921D0A"/>
    <w:lvl w:ilvl="0" w:tplc="482E9E5A">
      <w:start w:val="1"/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463A66BD"/>
    <w:multiLevelType w:val="multilevel"/>
    <w:tmpl w:val="43269C2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E8800C2"/>
    <w:multiLevelType w:val="hybridMultilevel"/>
    <w:tmpl w:val="5DEA6C3E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517D5F64"/>
    <w:multiLevelType w:val="hybridMultilevel"/>
    <w:tmpl w:val="8DCC43D2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541040F8"/>
    <w:multiLevelType w:val="hybridMultilevel"/>
    <w:tmpl w:val="31585DC8"/>
    <w:lvl w:ilvl="0" w:tplc="4B7C2F34">
      <w:start w:val="2"/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5450360B"/>
    <w:multiLevelType w:val="hybridMultilevel"/>
    <w:tmpl w:val="1998273C"/>
    <w:lvl w:ilvl="0" w:tplc="0407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678659E2"/>
    <w:multiLevelType w:val="multilevel"/>
    <w:tmpl w:val="DA907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C583235"/>
    <w:multiLevelType w:val="hybridMultilevel"/>
    <w:tmpl w:val="40C2C82E"/>
    <w:lvl w:ilvl="0" w:tplc="EACE8DFA">
      <w:start w:val="2"/>
      <w:numFmt w:val="bullet"/>
      <w:lvlText w:val="-"/>
      <w:lvlJc w:val="left"/>
      <w:pPr>
        <w:ind w:left="1500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736C4874"/>
    <w:multiLevelType w:val="hybridMultilevel"/>
    <w:tmpl w:val="08449212"/>
    <w:lvl w:ilvl="0" w:tplc="EFB0E90C">
      <w:start w:val="1"/>
      <w:numFmt w:val="bullet"/>
      <w:lvlText w:val="-"/>
      <w:lvlJc w:val="left"/>
      <w:pPr>
        <w:ind w:left="644" w:hanging="360"/>
      </w:pPr>
      <w:rPr>
        <w:rFonts w:ascii="Verdana" w:eastAsia="Times New Roman" w:hAnsi="Verdana" w:cs="Times New Roman" w:hint="default"/>
        <w:sz w:val="18"/>
      </w:rPr>
    </w:lvl>
    <w:lvl w:ilvl="1" w:tplc="0407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 w15:restartNumberingAfterBreak="0">
    <w:nsid w:val="7853494A"/>
    <w:multiLevelType w:val="hybridMultilevel"/>
    <w:tmpl w:val="E89C5676"/>
    <w:lvl w:ilvl="0" w:tplc="CC6E547E"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0"/>
  </w:num>
  <w:num w:numId="3">
    <w:abstractNumId w:val="16"/>
  </w:num>
  <w:num w:numId="4">
    <w:abstractNumId w:val="12"/>
  </w:num>
  <w:num w:numId="5">
    <w:abstractNumId w:val="1"/>
  </w:num>
  <w:num w:numId="6">
    <w:abstractNumId w:val="13"/>
  </w:num>
  <w:num w:numId="7">
    <w:abstractNumId w:val="17"/>
  </w:num>
  <w:num w:numId="8">
    <w:abstractNumId w:val="14"/>
  </w:num>
  <w:num w:numId="9">
    <w:abstractNumId w:val="9"/>
  </w:num>
  <w:num w:numId="10">
    <w:abstractNumId w:val="19"/>
  </w:num>
  <w:num w:numId="11">
    <w:abstractNumId w:val="15"/>
  </w:num>
  <w:num w:numId="12">
    <w:abstractNumId w:val="7"/>
  </w:num>
  <w:num w:numId="13">
    <w:abstractNumId w:val="10"/>
  </w:num>
  <w:num w:numId="14">
    <w:abstractNumId w:val="3"/>
  </w:num>
  <w:num w:numId="15">
    <w:abstractNumId w:val="6"/>
  </w:num>
  <w:num w:numId="16">
    <w:abstractNumId w:val="2"/>
  </w:num>
  <w:num w:numId="17">
    <w:abstractNumId w:val="11"/>
  </w:num>
  <w:num w:numId="18">
    <w:abstractNumId w:val="18"/>
  </w:num>
  <w:num w:numId="19">
    <w:abstractNumId w:val="4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9"/>
  <w:proofState w:spelling="clean" w:grammar="clean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233BE"/>
    <w:rsid w:val="00000281"/>
    <w:rsid w:val="00000B0B"/>
    <w:rsid w:val="00000E67"/>
    <w:rsid w:val="000015AE"/>
    <w:rsid w:val="0000309B"/>
    <w:rsid w:val="00012528"/>
    <w:rsid w:val="00013618"/>
    <w:rsid w:val="00022095"/>
    <w:rsid w:val="00027612"/>
    <w:rsid w:val="00033016"/>
    <w:rsid w:val="00037B12"/>
    <w:rsid w:val="00044E5D"/>
    <w:rsid w:val="00051F98"/>
    <w:rsid w:val="000530C0"/>
    <w:rsid w:val="00055165"/>
    <w:rsid w:val="000668F0"/>
    <w:rsid w:val="000853AA"/>
    <w:rsid w:val="0008688C"/>
    <w:rsid w:val="000B38A0"/>
    <w:rsid w:val="000D3427"/>
    <w:rsid w:val="000D465B"/>
    <w:rsid w:val="000E79A1"/>
    <w:rsid w:val="00112EEB"/>
    <w:rsid w:val="0011424A"/>
    <w:rsid w:val="00123F43"/>
    <w:rsid w:val="001261AA"/>
    <w:rsid w:val="00136810"/>
    <w:rsid w:val="001430F7"/>
    <w:rsid w:val="001576A5"/>
    <w:rsid w:val="00161345"/>
    <w:rsid w:val="00163D9B"/>
    <w:rsid w:val="00175DD6"/>
    <w:rsid w:val="00180DB8"/>
    <w:rsid w:val="00183A6A"/>
    <w:rsid w:val="00183EDF"/>
    <w:rsid w:val="00184C60"/>
    <w:rsid w:val="0019222F"/>
    <w:rsid w:val="00193B80"/>
    <w:rsid w:val="001A1EF6"/>
    <w:rsid w:val="001D0564"/>
    <w:rsid w:val="001F1AD8"/>
    <w:rsid w:val="001F664A"/>
    <w:rsid w:val="00204CF0"/>
    <w:rsid w:val="002067C8"/>
    <w:rsid w:val="00207E77"/>
    <w:rsid w:val="0021310D"/>
    <w:rsid w:val="00217EAB"/>
    <w:rsid w:val="00221D76"/>
    <w:rsid w:val="00222EFB"/>
    <w:rsid w:val="002319CE"/>
    <w:rsid w:val="002321AF"/>
    <w:rsid w:val="00233207"/>
    <w:rsid w:val="00237C64"/>
    <w:rsid w:val="00237E5D"/>
    <w:rsid w:val="0024389C"/>
    <w:rsid w:val="002614D1"/>
    <w:rsid w:val="0027238B"/>
    <w:rsid w:val="00277339"/>
    <w:rsid w:val="002828E0"/>
    <w:rsid w:val="00282D27"/>
    <w:rsid w:val="00287AFE"/>
    <w:rsid w:val="002D3589"/>
    <w:rsid w:val="002E5D19"/>
    <w:rsid w:val="002E706A"/>
    <w:rsid w:val="00320D52"/>
    <w:rsid w:val="003234B8"/>
    <w:rsid w:val="0032388C"/>
    <w:rsid w:val="00330F86"/>
    <w:rsid w:val="00336122"/>
    <w:rsid w:val="0035480E"/>
    <w:rsid w:val="00360DAB"/>
    <w:rsid w:val="00370CEC"/>
    <w:rsid w:val="00382436"/>
    <w:rsid w:val="00390D4E"/>
    <w:rsid w:val="00396BE6"/>
    <w:rsid w:val="003A05BF"/>
    <w:rsid w:val="003A0E65"/>
    <w:rsid w:val="003A1B74"/>
    <w:rsid w:val="003A37B4"/>
    <w:rsid w:val="003B6F55"/>
    <w:rsid w:val="003C45AB"/>
    <w:rsid w:val="003F1C71"/>
    <w:rsid w:val="003F2E4C"/>
    <w:rsid w:val="003F6C6E"/>
    <w:rsid w:val="00400049"/>
    <w:rsid w:val="004051CA"/>
    <w:rsid w:val="00414EFC"/>
    <w:rsid w:val="00415686"/>
    <w:rsid w:val="004306F6"/>
    <w:rsid w:val="0043099A"/>
    <w:rsid w:val="00436BF7"/>
    <w:rsid w:val="00445F79"/>
    <w:rsid w:val="00455AF6"/>
    <w:rsid w:val="0045654C"/>
    <w:rsid w:val="00461613"/>
    <w:rsid w:val="00481EC7"/>
    <w:rsid w:val="00485E07"/>
    <w:rsid w:val="00497CCA"/>
    <w:rsid w:val="004A42D4"/>
    <w:rsid w:val="004B1B49"/>
    <w:rsid w:val="004B4C68"/>
    <w:rsid w:val="004D0CFC"/>
    <w:rsid w:val="004D11FE"/>
    <w:rsid w:val="004D14A6"/>
    <w:rsid w:val="004E0DE8"/>
    <w:rsid w:val="004F0FA6"/>
    <w:rsid w:val="004F69A6"/>
    <w:rsid w:val="00503150"/>
    <w:rsid w:val="0051157E"/>
    <w:rsid w:val="005246B5"/>
    <w:rsid w:val="00527502"/>
    <w:rsid w:val="00536AD2"/>
    <w:rsid w:val="005545C9"/>
    <w:rsid w:val="00560007"/>
    <w:rsid w:val="005619DB"/>
    <w:rsid w:val="0056735A"/>
    <w:rsid w:val="005710E0"/>
    <w:rsid w:val="00575093"/>
    <w:rsid w:val="00576A60"/>
    <w:rsid w:val="00585CB1"/>
    <w:rsid w:val="00590844"/>
    <w:rsid w:val="00594294"/>
    <w:rsid w:val="005A3735"/>
    <w:rsid w:val="005C49C1"/>
    <w:rsid w:val="005E0DC6"/>
    <w:rsid w:val="0060231E"/>
    <w:rsid w:val="006128CF"/>
    <w:rsid w:val="00614981"/>
    <w:rsid w:val="00624642"/>
    <w:rsid w:val="006260FE"/>
    <w:rsid w:val="00643357"/>
    <w:rsid w:val="00657D0C"/>
    <w:rsid w:val="006600E1"/>
    <w:rsid w:val="006666DD"/>
    <w:rsid w:val="00681565"/>
    <w:rsid w:val="00690BE4"/>
    <w:rsid w:val="0069248C"/>
    <w:rsid w:val="0069772C"/>
    <w:rsid w:val="006A3A52"/>
    <w:rsid w:val="006A4363"/>
    <w:rsid w:val="006A4CF3"/>
    <w:rsid w:val="006B1CE8"/>
    <w:rsid w:val="006B602F"/>
    <w:rsid w:val="006C624E"/>
    <w:rsid w:val="006D3F5E"/>
    <w:rsid w:val="006E251B"/>
    <w:rsid w:val="006E3C95"/>
    <w:rsid w:val="006E7A0B"/>
    <w:rsid w:val="006F2644"/>
    <w:rsid w:val="006F6917"/>
    <w:rsid w:val="00735A74"/>
    <w:rsid w:val="00737958"/>
    <w:rsid w:val="00750523"/>
    <w:rsid w:val="00753A52"/>
    <w:rsid w:val="007624E5"/>
    <w:rsid w:val="00766209"/>
    <w:rsid w:val="0078006E"/>
    <w:rsid w:val="007804F6"/>
    <w:rsid w:val="007805BC"/>
    <w:rsid w:val="00795EF4"/>
    <w:rsid w:val="007B07AE"/>
    <w:rsid w:val="007B63FA"/>
    <w:rsid w:val="007E0A08"/>
    <w:rsid w:val="007E4031"/>
    <w:rsid w:val="007E79D6"/>
    <w:rsid w:val="007F4B36"/>
    <w:rsid w:val="00806294"/>
    <w:rsid w:val="00806E0E"/>
    <w:rsid w:val="00817DCF"/>
    <w:rsid w:val="00820862"/>
    <w:rsid w:val="00837036"/>
    <w:rsid w:val="0084192B"/>
    <w:rsid w:val="00856ABA"/>
    <w:rsid w:val="00877131"/>
    <w:rsid w:val="00891C2B"/>
    <w:rsid w:val="008A6ECE"/>
    <w:rsid w:val="008F0A92"/>
    <w:rsid w:val="008F7998"/>
    <w:rsid w:val="00902619"/>
    <w:rsid w:val="00905355"/>
    <w:rsid w:val="00906500"/>
    <w:rsid w:val="0091533B"/>
    <w:rsid w:val="00921480"/>
    <w:rsid w:val="00922F91"/>
    <w:rsid w:val="00932A31"/>
    <w:rsid w:val="00934F85"/>
    <w:rsid w:val="009463CA"/>
    <w:rsid w:val="00972C6E"/>
    <w:rsid w:val="00980A4B"/>
    <w:rsid w:val="00983087"/>
    <w:rsid w:val="00986FB0"/>
    <w:rsid w:val="009947A8"/>
    <w:rsid w:val="009A46E6"/>
    <w:rsid w:val="009A611C"/>
    <w:rsid w:val="009A6876"/>
    <w:rsid w:val="009A6C1C"/>
    <w:rsid w:val="009B296A"/>
    <w:rsid w:val="009B51B9"/>
    <w:rsid w:val="009C1419"/>
    <w:rsid w:val="009C191F"/>
    <w:rsid w:val="009C6748"/>
    <w:rsid w:val="009D2792"/>
    <w:rsid w:val="009D3A14"/>
    <w:rsid w:val="009D3DC8"/>
    <w:rsid w:val="009F047E"/>
    <w:rsid w:val="00A04420"/>
    <w:rsid w:val="00A04F41"/>
    <w:rsid w:val="00A05722"/>
    <w:rsid w:val="00A12E44"/>
    <w:rsid w:val="00A15EEA"/>
    <w:rsid w:val="00A166E3"/>
    <w:rsid w:val="00A20DC5"/>
    <w:rsid w:val="00A233BE"/>
    <w:rsid w:val="00A30FE9"/>
    <w:rsid w:val="00A3377B"/>
    <w:rsid w:val="00A4356E"/>
    <w:rsid w:val="00A4381C"/>
    <w:rsid w:val="00A46728"/>
    <w:rsid w:val="00A52FCB"/>
    <w:rsid w:val="00A60A3F"/>
    <w:rsid w:val="00A618CE"/>
    <w:rsid w:val="00A843F5"/>
    <w:rsid w:val="00AA5E0F"/>
    <w:rsid w:val="00AB134D"/>
    <w:rsid w:val="00AC5EBF"/>
    <w:rsid w:val="00AD1AD4"/>
    <w:rsid w:val="00AF38A9"/>
    <w:rsid w:val="00B31D96"/>
    <w:rsid w:val="00B32D76"/>
    <w:rsid w:val="00B402F7"/>
    <w:rsid w:val="00B418A1"/>
    <w:rsid w:val="00B46122"/>
    <w:rsid w:val="00B464D8"/>
    <w:rsid w:val="00B53F6A"/>
    <w:rsid w:val="00B67543"/>
    <w:rsid w:val="00B70333"/>
    <w:rsid w:val="00B926C9"/>
    <w:rsid w:val="00B95BA7"/>
    <w:rsid w:val="00BA4E88"/>
    <w:rsid w:val="00BE590B"/>
    <w:rsid w:val="00BE6602"/>
    <w:rsid w:val="00C1139E"/>
    <w:rsid w:val="00C354E5"/>
    <w:rsid w:val="00C37D76"/>
    <w:rsid w:val="00C45175"/>
    <w:rsid w:val="00C45506"/>
    <w:rsid w:val="00C7604B"/>
    <w:rsid w:val="00C86FBB"/>
    <w:rsid w:val="00C86FEA"/>
    <w:rsid w:val="00C87038"/>
    <w:rsid w:val="00C951BF"/>
    <w:rsid w:val="00C95A18"/>
    <w:rsid w:val="00CA137B"/>
    <w:rsid w:val="00CB6011"/>
    <w:rsid w:val="00CC0F81"/>
    <w:rsid w:val="00CC7D06"/>
    <w:rsid w:val="00CD23E3"/>
    <w:rsid w:val="00CD2D58"/>
    <w:rsid w:val="00CD654D"/>
    <w:rsid w:val="00D10692"/>
    <w:rsid w:val="00D3069B"/>
    <w:rsid w:val="00D45198"/>
    <w:rsid w:val="00D62D39"/>
    <w:rsid w:val="00D66140"/>
    <w:rsid w:val="00D7089E"/>
    <w:rsid w:val="00D7168E"/>
    <w:rsid w:val="00D71A2F"/>
    <w:rsid w:val="00D81746"/>
    <w:rsid w:val="00D84196"/>
    <w:rsid w:val="00D94C41"/>
    <w:rsid w:val="00D961E4"/>
    <w:rsid w:val="00DB1B9E"/>
    <w:rsid w:val="00DB2A56"/>
    <w:rsid w:val="00DC5210"/>
    <w:rsid w:val="00DC76D6"/>
    <w:rsid w:val="00DD4128"/>
    <w:rsid w:val="00DE4E58"/>
    <w:rsid w:val="00DE768C"/>
    <w:rsid w:val="00E05F03"/>
    <w:rsid w:val="00E178CE"/>
    <w:rsid w:val="00E22FD9"/>
    <w:rsid w:val="00E306E4"/>
    <w:rsid w:val="00E51E39"/>
    <w:rsid w:val="00E634CD"/>
    <w:rsid w:val="00E6400C"/>
    <w:rsid w:val="00E700F0"/>
    <w:rsid w:val="00E7165A"/>
    <w:rsid w:val="00E73B97"/>
    <w:rsid w:val="00E87C8B"/>
    <w:rsid w:val="00E9107D"/>
    <w:rsid w:val="00EA7401"/>
    <w:rsid w:val="00EB4DBE"/>
    <w:rsid w:val="00ED140D"/>
    <w:rsid w:val="00EE1776"/>
    <w:rsid w:val="00EE52C9"/>
    <w:rsid w:val="00EF2CA5"/>
    <w:rsid w:val="00EF6FBD"/>
    <w:rsid w:val="00F07CD3"/>
    <w:rsid w:val="00F1641B"/>
    <w:rsid w:val="00F16954"/>
    <w:rsid w:val="00F2670A"/>
    <w:rsid w:val="00F30D2F"/>
    <w:rsid w:val="00F50899"/>
    <w:rsid w:val="00F5211E"/>
    <w:rsid w:val="00F64D72"/>
    <w:rsid w:val="00F71189"/>
    <w:rsid w:val="00F72C3F"/>
    <w:rsid w:val="00F7403F"/>
    <w:rsid w:val="00F7498B"/>
    <w:rsid w:val="00F8350A"/>
    <w:rsid w:val="00F839C5"/>
    <w:rsid w:val="00F876C0"/>
    <w:rsid w:val="00F92E19"/>
    <w:rsid w:val="00FA3198"/>
    <w:rsid w:val="00FB6905"/>
    <w:rsid w:val="00FD2B7A"/>
    <w:rsid w:val="00FE2B4E"/>
    <w:rsid w:val="00FE3420"/>
    <w:rsid w:val="00FE76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7FB81DF"/>
  <w14:defaultImageDpi w14:val="300"/>
  <w15:docId w15:val="{3D3A673E-A763-C946-B717-EFF499685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table" w:styleId="Tabellenraster">
    <w:name w:val="Table Grid"/>
    <w:basedOn w:val="NormaleTabelle"/>
    <w:uiPriority w:val="59"/>
    <w:rsid w:val="00EE52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Fett">
    <w:name w:val="Strong"/>
    <w:basedOn w:val="Absatz-Standardschriftart"/>
    <w:uiPriority w:val="22"/>
    <w:qFormat/>
    <w:rsid w:val="00204CF0"/>
    <w:rPr>
      <w:b/>
      <w:bCs/>
    </w:rPr>
  </w:style>
  <w:style w:type="paragraph" w:styleId="StandardWeb">
    <w:name w:val="Normal (Web)"/>
    <w:basedOn w:val="Standard"/>
    <w:uiPriority w:val="99"/>
    <w:semiHidden/>
    <w:unhideWhenUsed/>
    <w:rsid w:val="00204CF0"/>
    <w:pPr>
      <w:spacing w:before="100" w:beforeAutospacing="1" w:after="100" w:afterAutospacing="1"/>
    </w:pPr>
  </w:style>
  <w:style w:type="paragraph" w:styleId="Listenabsatz">
    <w:name w:val="List Paragraph"/>
    <w:basedOn w:val="Standard"/>
    <w:uiPriority w:val="72"/>
    <w:rsid w:val="00204CF0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204CF0"/>
    <w:rPr>
      <w:color w:val="0000FF" w:themeColor="hyperlink"/>
      <w:u w:val="single"/>
    </w:rPr>
  </w:style>
  <w:style w:type="character" w:customStyle="1" w:styleId="NichtaufgelsteErwhnung1">
    <w:name w:val="Nicht aufgelöste Erwähnung1"/>
    <w:basedOn w:val="Absatz-Standardschriftart"/>
    <w:uiPriority w:val="99"/>
    <w:semiHidden/>
    <w:unhideWhenUsed/>
    <w:rsid w:val="00204CF0"/>
    <w:rPr>
      <w:color w:val="605E5C"/>
      <w:shd w:val="clear" w:color="auto" w:fill="E1DFDD"/>
    </w:rPr>
  </w:style>
  <w:style w:type="character" w:styleId="BesuchterLink">
    <w:name w:val="FollowedHyperlink"/>
    <w:basedOn w:val="Absatz-Standardschriftart"/>
    <w:uiPriority w:val="99"/>
    <w:semiHidden/>
    <w:unhideWhenUsed/>
    <w:rsid w:val="004306F6"/>
    <w:rPr>
      <w:color w:val="800080" w:themeColor="followedHyperlink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F664A"/>
    <w:rPr>
      <w:rFonts w:ascii="Lucida Grande" w:hAnsi="Lucida Grande" w:cs="Lucida Grande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F664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90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9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72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7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1314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101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641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58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0017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911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22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309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843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94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0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05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13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59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7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50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8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9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1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52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94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2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9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67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31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10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microsoft.com/office/2007/relationships/hdphoto" Target="media/hdphoto2.wdp"/><Relationship Id="rId26" Type="http://schemas.microsoft.com/office/2007/relationships/hdphoto" Target="media/hdphoto5.wdp"/><Relationship Id="rId39" Type="http://schemas.openxmlformats.org/officeDocument/2006/relationships/image" Target="media/image26.png"/><Relationship Id="rId21" Type="http://schemas.openxmlformats.org/officeDocument/2006/relationships/image" Target="media/image14.jpeg"/><Relationship Id="rId34" Type="http://schemas.openxmlformats.org/officeDocument/2006/relationships/oleObject" Target="embeddings/oleObject1.bin"/><Relationship Id="rId42" Type="http://schemas.openxmlformats.org/officeDocument/2006/relationships/fontTable" Target="fontTable.xml"/><Relationship Id="rId7" Type="http://schemas.openxmlformats.org/officeDocument/2006/relationships/image" Target="media/image2.tiff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image" Target="media/image13.tiff"/><Relationship Id="rId29" Type="http://schemas.openxmlformats.org/officeDocument/2006/relationships/image" Target="media/image18.png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24" Type="http://schemas.microsoft.com/office/2007/relationships/hdphoto" Target="media/hdphoto4.wdp"/><Relationship Id="rId32" Type="http://schemas.openxmlformats.org/officeDocument/2006/relationships/image" Target="media/image21.png"/><Relationship Id="rId37" Type="http://schemas.openxmlformats.org/officeDocument/2006/relationships/image" Target="media/image24.jpe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10.jpeg"/><Relationship Id="rId23" Type="http://schemas.openxmlformats.org/officeDocument/2006/relationships/image" Target="media/image15.jpeg"/><Relationship Id="rId28" Type="http://schemas.microsoft.com/office/2007/relationships/hdphoto" Target="media/hdphoto6.wdp"/><Relationship Id="rId36" Type="http://schemas.openxmlformats.org/officeDocument/2006/relationships/image" Target="media/image23.png"/><Relationship Id="rId10" Type="http://schemas.openxmlformats.org/officeDocument/2006/relationships/image" Target="media/image5.jpeg"/><Relationship Id="rId19" Type="http://schemas.openxmlformats.org/officeDocument/2006/relationships/image" Target="media/image12.tif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jpeg"/><Relationship Id="rId22" Type="http://schemas.microsoft.com/office/2007/relationships/hdphoto" Target="media/hdphoto3.wdp"/><Relationship Id="rId27" Type="http://schemas.openxmlformats.org/officeDocument/2006/relationships/image" Target="media/image17.jpeg"/><Relationship Id="rId30" Type="http://schemas.openxmlformats.org/officeDocument/2006/relationships/image" Target="media/image19.png"/><Relationship Id="rId35" Type="http://schemas.openxmlformats.org/officeDocument/2006/relationships/oleObject" Target="embeddings/oleObject2.bin"/><Relationship Id="rId43" Type="http://schemas.openxmlformats.org/officeDocument/2006/relationships/theme" Target="theme/theme1.xml"/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1.jpeg"/><Relationship Id="rId25" Type="http://schemas.openxmlformats.org/officeDocument/2006/relationships/image" Target="media/image16.jpeg"/><Relationship Id="rId33" Type="http://schemas.openxmlformats.org/officeDocument/2006/relationships/image" Target="media/image22.emf"/><Relationship Id="rId38" Type="http://schemas.openxmlformats.org/officeDocument/2006/relationships/image" Target="media/image2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51</Words>
  <Characters>3098</Characters>
  <Application>Microsoft Office Word</Application>
  <DocSecurity>0</DocSecurity>
  <Lines>140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Physik Klasse 6</vt:lpstr>
    </vt:vector>
  </TitlesOfParts>
  <Manager/>
  <Company>PMG Bautzen</Company>
  <LinksUpToDate>false</LinksUpToDate>
  <CharactersWithSpaces>360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k Klasse 6</dc:title>
  <dc:subject>LB Thermodynamik</dc:subject>
  <dc:creator>J. Köcher</dc:creator>
  <cp:keywords/>
  <dc:description>Selbstlernen Corona
AB 1: Temperatur</dc:description>
  <cp:lastModifiedBy>Jens Köcher</cp:lastModifiedBy>
  <cp:revision>3</cp:revision>
  <cp:lastPrinted>2020-04-20T17:56:00Z</cp:lastPrinted>
  <dcterms:created xsi:type="dcterms:W3CDTF">2020-05-08T14:06:00Z</dcterms:created>
  <dcterms:modified xsi:type="dcterms:W3CDTF">2020-05-08T14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